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37"/>
        <w:tblW w:w="10295" w:type="dxa"/>
        <w:tblLook w:val="01E0" w:firstRow="1" w:lastRow="1" w:firstColumn="1" w:lastColumn="1" w:noHBand="0" w:noVBand="0"/>
      </w:tblPr>
      <w:tblGrid>
        <w:gridCol w:w="3949"/>
        <w:gridCol w:w="6346"/>
      </w:tblGrid>
      <w:tr w:rsidR="003D3019" w:rsidRPr="00472359" w:rsidTr="00F63B64">
        <w:trPr>
          <w:trHeight w:val="1360"/>
        </w:trPr>
        <w:tc>
          <w:tcPr>
            <w:tcW w:w="3949" w:type="dxa"/>
          </w:tcPr>
          <w:p w:rsidR="003D3019" w:rsidRPr="00E126CF" w:rsidRDefault="003D3019" w:rsidP="00F63B64">
            <w:pPr>
              <w:rPr>
                <w:rFonts w:ascii="Times New Roman" w:hAnsi="Times New Roman"/>
                <w:b/>
                <w:szCs w:val="26"/>
              </w:rPr>
            </w:pPr>
            <w:bookmarkStart w:id="0" w:name="_GoBack"/>
            <w:bookmarkEnd w:id="0"/>
            <w:r w:rsidRPr="00E126CF">
              <w:rPr>
                <w:rFonts w:ascii="Times New Roman" w:hAnsi="Times New Roman"/>
                <w:b/>
                <w:szCs w:val="26"/>
              </w:rPr>
              <w:t>SỞ GIÁO DỤC &amp; ĐÀO TẠO</w:t>
            </w:r>
          </w:p>
          <w:p w:rsidR="003D3019" w:rsidRPr="00E126CF" w:rsidRDefault="003D3019" w:rsidP="00BA3226">
            <w:pPr>
              <w:jc w:val="center"/>
              <w:rPr>
                <w:rFonts w:ascii="Times New Roman" w:hAnsi="Times New Roman"/>
                <w:b/>
                <w:szCs w:val="26"/>
              </w:rPr>
            </w:pPr>
            <w:r w:rsidRPr="00E126CF">
              <w:rPr>
                <w:rFonts w:ascii="Times New Roman" w:hAnsi="Times New Roman"/>
                <w:b/>
                <w:szCs w:val="26"/>
              </w:rPr>
              <w:t>HẢI PHÒNG</w:t>
            </w:r>
          </w:p>
          <w:p w:rsidR="003D3019" w:rsidRPr="00E126CF" w:rsidRDefault="00E57B05" w:rsidP="00BA3226">
            <w:pPr>
              <w:jc w:val="center"/>
              <w:rPr>
                <w:rFonts w:ascii="Times New Roman" w:hAnsi="Times New Roman"/>
                <w:b/>
                <w:szCs w:val="26"/>
              </w:rPr>
            </w:pPr>
            <w:r>
              <w:rPr>
                <w:rFonts w:ascii="Times New Roman" w:hAnsi="Times New Roman"/>
                <w:b/>
                <w:noProof/>
                <w:szCs w:val="26"/>
              </w:rPr>
              <w:pict>
                <v:line id="Straight Connector 1" o:spid="_x0000_s1026" style="position:absolute;left:0;text-align:left;flip:x;z-index:251673600;visibility:visible;mso-wrap-distance-top:-3e-5mm;mso-wrap-distance-bottom:-3e-5mm" from="60.7pt,.4pt" to="122.9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"/>
              </w:pict>
            </w:r>
            <w:r>
              <w:rPr>
                <w:rFonts w:ascii="Times New Roman" w:hAnsi="Times New Roman"/>
                <w:b/>
                <w:noProof/>
                <w:szCs w:val="26"/>
              </w:rPr>
              <w:pict>
                <v:rect id="Rectangle 34" o:spid="_x0000_s1182" style="position:absolute;left:0;text-align:left;margin-left:29.95pt;margin-top:5.65pt;width:129pt;height:35.25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">
                  <v:textbox>
                    <w:txbxContent>
                      <w:p w:rsidR="00F94DE5" w:rsidRPr="00E126CF" w:rsidRDefault="00F94DE5" w:rsidP="003D3019">
                        <w:pPr>
                          <w:spacing w:before="120" w:line="360" w:lineRule="auto"/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</w:p>
          <w:p w:rsidR="003D3019" w:rsidRPr="00E126CF" w:rsidRDefault="003D3019" w:rsidP="00BA3226">
            <w:pPr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3D3019" w:rsidRPr="00E126CF" w:rsidRDefault="003D3019" w:rsidP="00BA3226">
            <w:pPr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3D3019" w:rsidRPr="00E126CF" w:rsidRDefault="003D3019" w:rsidP="00F07B20">
            <w:pPr>
              <w:jc w:val="center"/>
              <w:rPr>
                <w:rFonts w:ascii="Times New Roman" w:hAnsi="Times New Roman"/>
                <w:szCs w:val="26"/>
              </w:rPr>
            </w:pPr>
            <w:r w:rsidRPr="00E126CF">
              <w:rPr>
                <w:rFonts w:ascii="Times New Roman" w:hAnsi="Times New Roman"/>
                <w:i/>
                <w:szCs w:val="26"/>
                <w:lang w:val="vi-VN"/>
              </w:rPr>
              <w:t>(</w:t>
            </w:r>
            <w:r w:rsidR="00F63B64">
              <w:rPr>
                <w:rFonts w:ascii="Times New Roman" w:hAnsi="Times New Roman"/>
                <w:i/>
                <w:szCs w:val="26"/>
              </w:rPr>
              <w:t>Hướng dẫn chấm</w:t>
            </w:r>
            <w:r w:rsidRPr="00E126CF">
              <w:rPr>
                <w:rFonts w:ascii="Times New Roman" w:hAnsi="Times New Roman"/>
                <w:i/>
                <w:szCs w:val="26"/>
                <w:lang w:val="vi-VN"/>
              </w:rPr>
              <w:t xml:space="preserve"> gồm 0</w:t>
            </w:r>
            <w:r w:rsidR="00F07B20">
              <w:rPr>
                <w:rFonts w:ascii="Times New Roman" w:hAnsi="Times New Roman"/>
                <w:i/>
                <w:szCs w:val="26"/>
              </w:rPr>
              <w:t>5</w:t>
            </w:r>
            <w:r w:rsidRPr="00E126CF">
              <w:rPr>
                <w:rFonts w:ascii="Times New Roman" w:hAnsi="Times New Roman"/>
                <w:i/>
                <w:szCs w:val="26"/>
                <w:lang w:val="vi-VN"/>
              </w:rPr>
              <w:t xml:space="preserve"> trang)</w:t>
            </w:r>
          </w:p>
        </w:tc>
        <w:tc>
          <w:tcPr>
            <w:tcW w:w="6346" w:type="dxa"/>
          </w:tcPr>
          <w:p w:rsidR="00F63B64" w:rsidRDefault="008A33F4" w:rsidP="00BA3226">
            <w:pPr>
              <w:jc w:val="center"/>
              <w:rPr>
                <w:rFonts w:ascii="Times New Roman" w:hAnsi="Times New Roman"/>
                <w:b/>
                <w:szCs w:val="26"/>
              </w:rPr>
            </w:pPr>
            <w:r>
              <w:rPr>
                <w:rFonts w:ascii="Times New Roman" w:hAnsi="Times New Roman"/>
                <w:b/>
                <w:szCs w:val="26"/>
              </w:rPr>
              <w:t>HƯỚNG DẪN CHẤM</w:t>
            </w:r>
          </w:p>
          <w:p w:rsidR="003D3019" w:rsidRPr="00E126CF" w:rsidRDefault="00A6366B" w:rsidP="00BA3226">
            <w:pPr>
              <w:jc w:val="center"/>
              <w:rPr>
                <w:rFonts w:ascii="Times New Roman" w:hAnsi="Times New Roman"/>
                <w:b/>
                <w:szCs w:val="26"/>
                <w:lang w:val="vi-VN"/>
              </w:rPr>
            </w:pPr>
            <w:r>
              <w:rPr>
                <w:rFonts w:ascii="Times New Roman" w:hAnsi="Times New Roman"/>
                <w:b/>
                <w:szCs w:val="26"/>
              </w:rPr>
              <w:t xml:space="preserve">ĐỀ THI </w:t>
            </w:r>
            <w:r w:rsidR="003D3019" w:rsidRPr="00E126CF">
              <w:rPr>
                <w:rFonts w:ascii="Times New Roman" w:hAnsi="Times New Roman"/>
                <w:b/>
                <w:szCs w:val="26"/>
                <w:lang w:val="vi-VN"/>
              </w:rPr>
              <w:t>CHỌN HỌC SINH GIỎI THÀNH PHỐ</w:t>
            </w:r>
          </w:p>
          <w:p w:rsidR="003D3019" w:rsidRPr="00A15696" w:rsidRDefault="003D3019" w:rsidP="00BA3226">
            <w:pPr>
              <w:jc w:val="center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E126CF">
              <w:rPr>
                <w:rFonts w:ascii="Times New Roman" w:hAnsi="Times New Roman"/>
                <w:b/>
                <w:szCs w:val="26"/>
                <w:lang w:val="vi-VN"/>
              </w:rPr>
              <w:t xml:space="preserve"> CẤP TH</w:t>
            </w:r>
            <w:r w:rsidRPr="00C2209A">
              <w:rPr>
                <w:rFonts w:ascii="Times New Roman" w:hAnsi="Times New Roman"/>
                <w:b/>
                <w:szCs w:val="26"/>
                <w:lang w:val="vi-VN"/>
              </w:rPr>
              <w:t>CS</w:t>
            </w:r>
            <w:r w:rsidRPr="00E126CF">
              <w:rPr>
                <w:rFonts w:ascii="Times New Roman" w:hAnsi="Times New Roman"/>
                <w:b/>
                <w:szCs w:val="26"/>
                <w:lang w:val="vi-VN"/>
              </w:rPr>
              <w:t xml:space="preserve"> NĂM HỌC 201</w:t>
            </w:r>
            <w:r w:rsidR="00C2209A" w:rsidRPr="00A15696">
              <w:rPr>
                <w:rFonts w:ascii="Times New Roman" w:hAnsi="Times New Roman"/>
                <w:b/>
                <w:szCs w:val="26"/>
                <w:lang w:val="vi-VN"/>
              </w:rPr>
              <w:t>7</w:t>
            </w:r>
            <w:r w:rsidR="00F63B64">
              <w:rPr>
                <w:rFonts w:ascii="Times New Roman" w:hAnsi="Times New Roman"/>
                <w:b/>
                <w:szCs w:val="26"/>
                <w:lang w:val="vi-VN"/>
              </w:rPr>
              <w:t>–</w:t>
            </w:r>
            <w:r w:rsidRPr="00E126CF">
              <w:rPr>
                <w:rFonts w:ascii="Times New Roman" w:hAnsi="Times New Roman"/>
                <w:b/>
                <w:szCs w:val="26"/>
                <w:lang w:val="vi-VN"/>
              </w:rPr>
              <w:t xml:space="preserve"> 201</w:t>
            </w:r>
            <w:r w:rsidR="00C2209A" w:rsidRPr="00A15696">
              <w:rPr>
                <w:rFonts w:ascii="Times New Roman" w:hAnsi="Times New Roman"/>
                <w:b/>
                <w:szCs w:val="26"/>
                <w:lang w:val="vi-VN"/>
              </w:rPr>
              <w:t>8</w:t>
            </w:r>
          </w:p>
          <w:p w:rsidR="00F63B64" w:rsidRPr="00C2209A" w:rsidRDefault="00F63B64" w:rsidP="00BA3226">
            <w:pPr>
              <w:jc w:val="center"/>
              <w:rPr>
                <w:rFonts w:ascii="Times New Roman" w:hAnsi="Times New Roman"/>
                <w:b/>
                <w:szCs w:val="26"/>
                <w:lang w:val="vi-VN"/>
              </w:rPr>
            </w:pPr>
            <w:r w:rsidRPr="00C2209A">
              <w:rPr>
                <w:rFonts w:ascii="Times New Roman" w:hAnsi="Times New Roman"/>
                <w:b/>
                <w:szCs w:val="26"/>
                <w:lang w:val="vi-VN"/>
              </w:rPr>
              <w:t>MÔN: HÓA HỌC</w:t>
            </w:r>
          </w:p>
          <w:p w:rsidR="003D3019" w:rsidRPr="00E126CF" w:rsidRDefault="00E57B05" w:rsidP="00BA3226">
            <w:pPr>
              <w:jc w:val="center"/>
              <w:rPr>
                <w:rFonts w:ascii="Times New Roman" w:hAnsi="Times New Roman"/>
                <w:b/>
                <w:szCs w:val="26"/>
                <w:lang w:val="vi-VN"/>
              </w:rPr>
            </w:pPr>
            <w:r>
              <w:rPr>
                <w:rFonts w:ascii="Times New Roman" w:hAnsi="Times New Roman"/>
                <w:noProof/>
                <w:szCs w:val="22"/>
              </w:rPr>
              <w:pict>
                <v:line id="Straight Connector 17" o:spid="_x0000_s1181" style="position:absolute;left:0;text-align:left;flip:x;z-index:251672576;visibility:visible;mso-wrap-distance-top:-3e-5mm;mso-wrap-distance-bottom:-3e-5mm" from="117.85pt,2.4pt" to="194.3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"/>
              </w:pict>
            </w:r>
          </w:p>
          <w:p w:rsidR="003D3019" w:rsidRPr="00C2209A" w:rsidRDefault="003D3019" w:rsidP="00F63B64">
            <w:pPr>
              <w:jc w:val="center"/>
              <w:rPr>
                <w:rFonts w:ascii="Times New Roman" w:hAnsi="Times New Roman"/>
                <w:i/>
                <w:szCs w:val="26"/>
                <w:lang w:val="vi-VN"/>
              </w:rPr>
            </w:pPr>
          </w:p>
        </w:tc>
      </w:tr>
    </w:tbl>
    <w:p w:rsidR="003D3019" w:rsidRPr="00B50823" w:rsidRDefault="003D3019" w:rsidP="003D3019">
      <w:pPr>
        <w:tabs>
          <w:tab w:val="left" w:leader="dot" w:pos="5040"/>
          <w:tab w:val="left" w:leader="dot" w:pos="9540"/>
        </w:tabs>
        <w:spacing w:line="360" w:lineRule="auto"/>
        <w:rPr>
          <w:rFonts w:ascii="Times New Roman" w:hAnsi="Times New Roman"/>
          <w:sz w:val="20"/>
          <w:lang w:val="vi-VN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263"/>
        <w:gridCol w:w="7783"/>
        <w:gridCol w:w="808"/>
      </w:tblGrid>
      <w:tr w:rsidR="003D3019" w:rsidRPr="00E413CB" w:rsidTr="008D61B4">
        <w:tc>
          <w:tcPr>
            <w:tcW w:w="0" w:type="auto"/>
          </w:tcPr>
          <w:p w:rsidR="003D3019" w:rsidRPr="00E413CB" w:rsidRDefault="003D3019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Câu</w:t>
            </w:r>
          </w:p>
        </w:tc>
        <w:tc>
          <w:tcPr>
            <w:tcW w:w="0" w:type="auto"/>
          </w:tcPr>
          <w:p w:rsidR="003D3019" w:rsidRPr="00E413CB" w:rsidRDefault="003D3019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Đáp án</w:t>
            </w:r>
          </w:p>
        </w:tc>
        <w:tc>
          <w:tcPr>
            <w:tcW w:w="0" w:type="auto"/>
          </w:tcPr>
          <w:p w:rsidR="003D3019" w:rsidRPr="00E413CB" w:rsidRDefault="003D3019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Điểm</w:t>
            </w:r>
          </w:p>
        </w:tc>
      </w:tr>
      <w:tr w:rsidR="003D3019" w:rsidRPr="00E413CB" w:rsidTr="008D61B4">
        <w:trPr>
          <w:trHeight w:val="2538"/>
        </w:trPr>
        <w:tc>
          <w:tcPr>
            <w:tcW w:w="0" w:type="auto"/>
          </w:tcPr>
          <w:p w:rsidR="003D3019" w:rsidRPr="00E413CB" w:rsidRDefault="003D3019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Câu 1</w:t>
            </w:r>
          </w:p>
          <w:p w:rsidR="00CA4773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điểm)</w:t>
            </w:r>
          </w:p>
        </w:tc>
        <w:tc>
          <w:tcPr>
            <w:tcW w:w="0" w:type="auto"/>
          </w:tcPr>
          <w:p w:rsidR="00A15696" w:rsidRPr="00E413CB" w:rsidRDefault="00A15696" w:rsidP="00A15696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fr-FR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a.</w:t>
            </w:r>
            <w:r w:rsidR="00B71C68">
              <w:rPr>
                <w:rFonts w:ascii="Times New Roman" w:hAnsi="Times New Roman"/>
                <w:szCs w:val="26"/>
                <w:lang w:val="nl-NL"/>
              </w:rPr>
              <w:t xml:space="preserve"> 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>Gọi số hạt proton của A là p → của X là p+1; của Y là p+2; của Z là p+3; của T là p+4.</w:t>
            </w:r>
          </w:p>
          <w:p w:rsidR="00BC54D4" w:rsidRPr="00E413CB" w:rsidRDefault="00BC54D4" w:rsidP="00A15696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fr-FR"/>
              </w:rPr>
            </w:pPr>
            <w:r w:rsidRPr="00E413CB">
              <w:rPr>
                <w:rFonts w:ascii="Times New Roman" w:hAnsi="Times New Roman"/>
                <w:szCs w:val="26"/>
                <w:lang w:val="fr-FR"/>
              </w:rPr>
              <w:t>T</w:t>
            </w:r>
            <w:r w:rsidR="00A15696" w:rsidRPr="00E413CB">
              <w:rPr>
                <w:rFonts w:ascii="Times New Roman" w:hAnsi="Times New Roman"/>
                <w:szCs w:val="26"/>
                <w:lang w:val="fr-FR"/>
              </w:rPr>
              <w:t xml:space="preserve">a có: 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>[p + (p+1) + (p+2) + (p+3) + (p+4) + (p+5)].2 = 180</w:t>
            </w:r>
          </w:p>
          <w:p w:rsidR="00A15696" w:rsidRPr="00E413CB" w:rsidRDefault="00BC54D4" w:rsidP="00A15696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fr-FR"/>
              </w:rPr>
            </w:pPr>
            <w:r w:rsidRPr="00E413CB">
              <w:rPr>
                <w:rFonts w:ascii="Times New Roman" w:hAnsi="Times New Roman"/>
                <w:szCs w:val="26"/>
                <w:lang w:val="fr-FR"/>
              </w:rPr>
              <w:t xml:space="preserve">                     5</w:t>
            </w:r>
            <w:r w:rsidR="00A15696" w:rsidRPr="00E413CB">
              <w:rPr>
                <w:rFonts w:ascii="Times New Roman" w:hAnsi="Times New Roman"/>
                <w:szCs w:val="26"/>
                <w:lang w:val="fr-FR"/>
              </w:rPr>
              <w:t xml:space="preserve">p + 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>1</w:t>
            </w:r>
            <w:r w:rsidR="00A15696" w:rsidRPr="00E413CB">
              <w:rPr>
                <w:rFonts w:ascii="Times New Roman" w:hAnsi="Times New Roman"/>
                <w:szCs w:val="26"/>
                <w:lang w:val="fr-FR"/>
              </w:rPr>
              <w:t xml:space="preserve">0 = 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>9</w:t>
            </w:r>
            <w:r w:rsidR="00A15696" w:rsidRPr="00E413CB">
              <w:rPr>
                <w:rFonts w:ascii="Times New Roman" w:hAnsi="Times New Roman"/>
                <w:szCs w:val="26"/>
                <w:lang w:val="fr-FR"/>
              </w:rPr>
              <w:t>0 → p = 16.</w:t>
            </w:r>
          </w:p>
          <w:p w:rsidR="00A15696" w:rsidRPr="00E413CB" w:rsidRDefault="00A15696" w:rsidP="00A15696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fr-FR"/>
              </w:rPr>
            </w:pPr>
            <w:r w:rsidRPr="00E413CB">
              <w:rPr>
                <w:rFonts w:ascii="Times New Roman" w:hAnsi="Times New Roman"/>
                <w:szCs w:val="26"/>
                <w:lang w:val="fr-FR"/>
              </w:rPr>
              <w:t xml:space="preserve">→ A là 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fr-FR"/>
              </w:rPr>
              <w:t>16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 xml:space="preserve">S ; X là 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fr-FR"/>
              </w:rPr>
              <w:t>17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 xml:space="preserve">Cl ; Y là 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fr-FR"/>
              </w:rPr>
              <w:t>18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 xml:space="preserve">Ar ; Z là 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fr-FR"/>
              </w:rPr>
              <w:t>19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 xml:space="preserve">K ; T là 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fr-FR"/>
              </w:rPr>
              <w:t>20</w:t>
            </w:r>
            <w:r w:rsidRPr="00E413CB">
              <w:rPr>
                <w:rFonts w:ascii="Times New Roman" w:hAnsi="Times New Roman"/>
                <w:szCs w:val="26"/>
                <w:lang w:val="fr-FR"/>
              </w:rPr>
              <w:t>Ca</w:t>
            </w:r>
          </w:p>
          <w:p w:rsidR="00A15696" w:rsidRPr="00E413CB" w:rsidRDefault="00A15696" w:rsidP="008A33F4">
            <w:pPr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b.</w:t>
            </w:r>
            <w:r w:rsidR="00AE65DE" w:rsidRPr="00E413CB">
              <w:rPr>
                <w:rFonts w:ascii="Times New Roman" w:hAnsi="Times New Roman"/>
                <w:szCs w:val="26"/>
              </w:rPr>
              <w:t xml:space="preserve"> </w:t>
            </w:r>
            <w:r w:rsidRPr="00E413CB">
              <w:rPr>
                <w:szCs w:val="26"/>
              </w:rPr>
              <w:t xml:space="preserve">2K + S </w:t>
            </w:r>
            <w:r w:rsidRPr="00E413CB">
              <w:rPr>
                <w:rFonts w:ascii="Times New Roman" w:hAnsi="Times New Roman"/>
                <w:szCs w:val="26"/>
              </w:rPr>
              <w:t>→</w:t>
            </w:r>
            <w:r w:rsidRPr="00E413CB">
              <w:rPr>
                <w:szCs w:val="26"/>
              </w:rPr>
              <w:t xml:space="preserve"> K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>S</w:t>
            </w:r>
            <w:r w:rsidRPr="00E413CB">
              <w:rPr>
                <w:szCs w:val="26"/>
              </w:rPr>
              <w:tab/>
            </w:r>
            <w:r w:rsidR="008A33F4" w:rsidRPr="00E413CB">
              <w:rPr>
                <w:szCs w:val="26"/>
              </w:rPr>
              <w:t xml:space="preserve">          </w:t>
            </w:r>
            <w:r w:rsidRPr="00E413CB">
              <w:rPr>
                <w:szCs w:val="26"/>
              </w:rPr>
              <w:t>2K + Cl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</w:t>
            </w:r>
            <w:r w:rsidRPr="00E413CB">
              <w:rPr>
                <w:rFonts w:ascii="Times New Roman" w:hAnsi="Times New Roman"/>
                <w:szCs w:val="26"/>
              </w:rPr>
              <w:t>→</w:t>
            </w:r>
            <w:r w:rsidRPr="00E413CB">
              <w:rPr>
                <w:szCs w:val="26"/>
              </w:rPr>
              <w:t xml:space="preserve"> 2KCl</w:t>
            </w:r>
          </w:p>
          <w:p w:rsidR="00A15696" w:rsidRPr="00E413CB" w:rsidRDefault="00A15696" w:rsidP="008A33F4">
            <w:pPr>
              <w:spacing w:line="288" w:lineRule="auto"/>
              <w:ind w:right="-1" w:firstLine="291"/>
              <w:jc w:val="both"/>
              <w:rPr>
                <w:szCs w:val="26"/>
              </w:rPr>
            </w:pPr>
            <w:r w:rsidRPr="00E413CB">
              <w:rPr>
                <w:szCs w:val="26"/>
              </w:rPr>
              <w:t xml:space="preserve">Ca + S </w:t>
            </w:r>
            <w:r w:rsidRPr="00E413CB">
              <w:rPr>
                <w:rFonts w:ascii="Times New Roman" w:hAnsi="Times New Roman"/>
                <w:szCs w:val="26"/>
              </w:rPr>
              <w:t>→</w:t>
            </w:r>
            <w:r w:rsidRPr="00E413CB">
              <w:rPr>
                <w:szCs w:val="26"/>
              </w:rPr>
              <w:t xml:space="preserve"> CaS</w:t>
            </w:r>
            <w:r w:rsidRPr="00E413CB">
              <w:rPr>
                <w:szCs w:val="26"/>
              </w:rPr>
              <w:tab/>
            </w:r>
            <w:r w:rsidR="008A33F4" w:rsidRPr="00E413CB">
              <w:rPr>
                <w:szCs w:val="26"/>
              </w:rPr>
              <w:t xml:space="preserve">          </w:t>
            </w:r>
            <w:r w:rsidRPr="00E413CB">
              <w:rPr>
                <w:szCs w:val="26"/>
              </w:rPr>
              <w:t>Ca + Cl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</w:t>
            </w:r>
            <w:r w:rsidRPr="00E413CB">
              <w:rPr>
                <w:rFonts w:ascii="Times New Roman" w:hAnsi="Times New Roman"/>
                <w:szCs w:val="26"/>
              </w:rPr>
              <w:t>→</w:t>
            </w:r>
            <w:r w:rsidRPr="00E413CB">
              <w:rPr>
                <w:szCs w:val="26"/>
              </w:rPr>
              <w:t xml:space="preserve"> CaCl</w:t>
            </w:r>
            <w:r w:rsidRPr="00E413CB">
              <w:rPr>
                <w:szCs w:val="26"/>
                <w:vertAlign w:val="subscript"/>
              </w:rPr>
              <w:t>2</w:t>
            </w:r>
          </w:p>
        </w:tc>
        <w:tc>
          <w:tcPr>
            <w:tcW w:w="0" w:type="auto"/>
          </w:tcPr>
          <w:p w:rsidR="00C306BA" w:rsidRPr="00E413CB" w:rsidRDefault="00C306BA" w:rsidP="00DA4479">
            <w:pPr>
              <w:rPr>
                <w:rFonts w:ascii="Times New Roman" w:hAnsi="Times New Roman"/>
                <w:szCs w:val="26"/>
              </w:rPr>
            </w:pPr>
          </w:p>
          <w:p w:rsidR="00B50823" w:rsidRDefault="00B50823" w:rsidP="00DA4479">
            <w:pPr>
              <w:rPr>
                <w:rFonts w:ascii="Times New Roman" w:hAnsi="Times New Roman"/>
                <w:szCs w:val="26"/>
              </w:rPr>
            </w:pPr>
          </w:p>
          <w:p w:rsidR="00B50823" w:rsidRPr="00B50823" w:rsidRDefault="00B50823" w:rsidP="00DA4479">
            <w:pPr>
              <w:rPr>
                <w:rFonts w:ascii="Times New Roman" w:hAnsi="Times New Roman"/>
                <w:sz w:val="30"/>
                <w:szCs w:val="26"/>
              </w:rPr>
            </w:pPr>
          </w:p>
          <w:p w:rsidR="00DA4479" w:rsidRPr="00E413CB" w:rsidRDefault="00770ECC" w:rsidP="00DA4479">
            <w:pPr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3</w:t>
            </w:r>
            <w:r w:rsidR="00BE2C19" w:rsidRPr="00E413CB">
              <w:rPr>
                <w:rFonts w:ascii="Times New Roman" w:hAnsi="Times New Roman"/>
                <w:szCs w:val="26"/>
              </w:rPr>
              <w:t>đ</w:t>
            </w:r>
          </w:p>
          <w:p w:rsidR="001174A7" w:rsidRPr="00B50823" w:rsidRDefault="001174A7" w:rsidP="00DA4479">
            <w:pPr>
              <w:rPr>
                <w:rFonts w:ascii="Times New Roman" w:hAnsi="Times New Roman"/>
                <w:sz w:val="24"/>
                <w:szCs w:val="26"/>
              </w:rPr>
            </w:pPr>
          </w:p>
          <w:p w:rsidR="00C306BA" w:rsidRPr="00E413CB" w:rsidRDefault="00C306BA" w:rsidP="00C306BA">
            <w:pPr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3đ</w:t>
            </w:r>
          </w:p>
          <w:p w:rsidR="00C306BA" w:rsidRPr="00E413CB" w:rsidRDefault="00C306BA" w:rsidP="00DA4479">
            <w:pPr>
              <w:rPr>
                <w:rFonts w:ascii="Times New Roman" w:hAnsi="Times New Roman"/>
                <w:szCs w:val="26"/>
              </w:rPr>
            </w:pPr>
          </w:p>
          <w:p w:rsidR="008D4ADE" w:rsidRPr="00E413CB" w:rsidRDefault="00770ECC" w:rsidP="00B50823">
            <w:pPr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4</w:t>
            </w:r>
            <w:r w:rsidR="00BE2C19" w:rsidRPr="00E413CB">
              <w:rPr>
                <w:rFonts w:ascii="Times New Roman" w:hAnsi="Times New Roman"/>
                <w:szCs w:val="26"/>
              </w:rPr>
              <w:t>đ</w:t>
            </w:r>
          </w:p>
        </w:tc>
      </w:tr>
      <w:tr w:rsidR="003D3019" w:rsidRPr="00E413CB" w:rsidTr="008D61B4">
        <w:tc>
          <w:tcPr>
            <w:tcW w:w="0" w:type="auto"/>
          </w:tcPr>
          <w:p w:rsidR="003D3019" w:rsidRPr="00E413CB" w:rsidRDefault="008D4ADE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Câu 2</w:t>
            </w:r>
          </w:p>
          <w:p w:rsidR="00CA4773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điểm)</w:t>
            </w:r>
          </w:p>
        </w:tc>
        <w:tc>
          <w:tcPr>
            <w:tcW w:w="0" w:type="auto"/>
          </w:tcPr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  <w:lang w:val="pt-BR"/>
              </w:rPr>
              <w:t>Đ</w:t>
            </w:r>
            <w:r w:rsidRPr="00E413CB">
              <w:rPr>
                <w:iCs/>
                <w:szCs w:val="26"/>
                <w:lang w:val="pt-BR"/>
              </w:rPr>
              <w:t>ốt cháy X hoặc Y đều thu được sản phẩm CO</w:t>
            </w:r>
            <w:r w:rsidRPr="00E413CB">
              <w:rPr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iCs/>
                <w:szCs w:val="26"/>
                <w:lang w:val="pt-BR"/>
              </w:rPr>
              <w:t xml:space="preserve"> và H</w:t>
            </w:r>
            <w:r w:rsidRPr="00E413CB">
              <w:rPr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iCs/>
                <w:szCs w:val="26"/>
                <w:lang w:val="pt-BR"/>
              </w:rPr>
              <w:t xml:space="preserve">O với tỉ lệ số mol 1 : 1 </w:t>
            </w:r>
            <w:r w:rsidRPr="00E413CB">
              <w:rPr>
                <w:rFonts w:ascii="Times New Roman" w:hAnsi="Times New Roman"/>
                <w:iCs/>
                <w:szCs w:val="26"/>
              </w:rPr>
              <w:t xml:space="preserve">→ </w:t>
            </w:r>
            <w:r w:rsidRPr="00E413CB">
              <w:rPr>
                <w:iCs/>
                <w:szCs w:val="26"/>
              </w:rPr>
              <w:t>chúng là C</w:t>
            </w:r>
            <w:r w:rsidRPr="00E413CB">
              <w:rPr>
                <w:iCs/>
                <w:szCs w:val="26"/>
                <w:vertAlign w:val="subscript"/>
              </w:rPr>
              <w:t>4</w:t>
            </w:r>
            <w:r w:rsidRPr="00E413CB">
              <w:rPr>
                <w:iCs/>
                <w:szCs w:val="26"/>
              </w:rPr>
              <w:t>H</w:t>
            </w:r>
            <w:r w:rsidRPr="00E413CB">
              <w:rPr>
                <w:iCs/>
                <w:szCs w:val="26"/>
                <w:vertAlign w:val="subscript"/>
              </w:rPr>
              <w:t>8</w:t>
            </w:r>
            <w:r w:rsidRPr="00E413CB">
              <w:rPr>
                <w:iCs/>
                <w:szCs w:val="26"/>
              </w:rPr>
              <w:t xml:space="preserve"> và C</w:t>
            </w:r>
            <w:r w:rsidRPr="00E413CB">
              <w:rPr>
                <w:iCs/>
                <w:szCs w:val="26"/>
                <w:vertAlign w:val="subscript"/>
              </w:rPr>
              <w:t>2</w:t>
            </w:r>
            <w:r w:rsidRPr="00E413CB">
              <w:rPr>
                <w:iCs/>
                <w:szCs w:val="26"/>
              </w:rPr>
              <w:t>H</w:t>
            </w:r>
            <w:r w:rsidRPr="00E413CB">
              <w:rPr>
                <w:iCs/>
                <w:szCs w:val="26"/>
                <w:vertAlign w:val="subscript"/>
              </w:rPr>
              <w:t>4</w:t>
            </w:r>
            <w:r w:rsidRPr="00E413CB">
              <w:rPr>
                <w:iCs/>
                <w:szCs w:val="26"/>
              </w:rPr>
              <w:t>O</w:t>
            </w:r>
            <w:r w:rsidRPr="00E413CB">
              <w:rPr>
                <w:iCs/>
                <w:szCs w:val="26"/>
                <w:vertAlign w:val="subscript"/>
              </w:rPr>
              <w:t>2</w:t>
            </w:r>
            <w:r w:rsidRPr="00E413CB">
              <w:rPr>
                <w:iCs/>
                <w:szCs w:val="26"/>
              </w:rPr>
              <w:t>. Trong đó :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pacing w:val="10"/>
                <w:szCs w:val="26"/>
              </w:rPr>
            </w:pPr>
            <w:r w:rsidRPr="00E413CB">
              <w:rPr>
                <w:spacing w:val="10"/>
                <w:szCs w:val="26"/>
              </w:rPr>
              <w:t>- X vừa tác dụng được với natri, vừa tác dụng được với dd NaOH</w:t>
            </w:r>
            <w:r w:rsidR="001D51CD" w:rsidRPr="00E413CB">
              <w:rPr>
                <w:spacing w:val="10"/>
                <w:szCs w:val="26"/>
              </w:rPr>
              <w:t xml:space="preserve"> </w:t>
            </w:r>
            <w:r w:rsidRPr="00E413CB">
              <w:rPr>
                <w:rFonts w:ascii="Times New Roman" w:hAnsi="Times New Roman"/>
                <w:iCs/>
                <w:spacing w:val="10"/>
                <w:szCs w:val="26"/>
              </w:rPr>
              <w:t>→</w:t>
            </w:r>
            <w:r w:rsidR="001D51CD" w:rsidRPr="00E413CB">
              <w:rPr>
                <w:rFonts w:ascii="Times New Roman" w:hAnsi="Times New Roman"/>
                <w:iCs/>
                <w:spacing w:val="10"/>
                <w:szCs w:val="26"/>
              </w:rPr>
              <w:t xml:space="preserve"> </w:t>
            </w:r>
            <w:r w:rsidRPr="00E413CB">
              <w:rPr>
                <w:spacing w:val="10"/>
                <w:szCs w:val="26"/>
              </w:rPr>
              <w:t>X là axit C</w:t>
            </w:r>
            <w:r w:rsidRPr="00E413CB">
              <w:rPr>
                <w:spacing w:val="10"/>
                <w:szCs w:val="26"/>
                <w:vertAlign w:val="subscript"/>
              </w:rPr>
              <w:t>2</w:t>
            </w:r>
            <w:r w:rsidRPr="00E413CB">
              <w:rPr>
                <w:spacing w:val="10"/>
                <w:szCs w:val="26"/>
              </w:rPr>
              <w:t>H</w:t>
            </w:r>
            <w:r w:rsidRPr="00E413CB">
              <w:rPr>
                <w:spacing w:val="10"/>
                <w:szCs w:val="26"/>
                <w:vertAlign w:val="subscript"/>
              </w:rPr>
              <w:t>4</w:t>
            </w:r>
            <w:r w:rsidRPr="00E413CB">
              <w:rPr>
                <w:spacing w:val="10"/>
                <w:szCs w:val="26"/>
              </w:rPr>
              <w:t>O</w:t>
            </w:r>
            <w:r w:rsidRPr="00E413CB">
              <w:rPr>
                <w:spacing w:val="10"/>
                <w:szCs w:val="26"/>
                <w:vertAlign w:val="subscript"/>
              </w:rPr>
              <w:t>2</w:t>
            </w:r>
            <w:r w:rsidRPr="00E413CB">
              <w:rPr>
                <w:spacing w:val="10"/>
                <w:szCs w:val="26"/>
              </w:rPr>
              <w:tab/>
            </w:r>
            <w:r w:rsidRPr="00E413CB">
              <w:rPr>
                <w:spacing w:val="10"/>
                <w:szCs w:val="26"/>
              </w:rPr>
              <w:tab/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>Công thức cấu tạo: CH</w:t>
            </w:r>
            <w:r w:rsidRPr="00E413CB">
              <w:rPr>
                <w:szCs w:val="26"/>
                <w:vertAlign w:val="subscript"/>
              </w:rPr>
              <w:t>3</w:t>
            </w:r>
            <w:r w:rsidRPr="00E413CB">
              <w:rPr>
                <w:szCs w:val="26"/>
              </w:rPr>
              <w:t>-COOH.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iCs/>
                <w:szCs w:val="26"/>
                <w:lang w:val="pt-BR"/>
              </w:rPr>
              <w:t>Phương trình phản ứng: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rFonts w:ascii="Times New Roman" w:hAnsi="Times New Roman"/>
                <w:iCs/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>O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+ 2O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→ 2CO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 + 2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O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  <w:t>(1)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rFonts w:ascii="Times New Roman" w:hAnsi="Times New Roman"/>
                <w:iCs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  <w:t>C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8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 + 6O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 → 4CO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 + 4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O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  <w:t>(2)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  <w:t>C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COOH + Na  → C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COONa + ½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  <w:t>(3)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  <w:t>C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COOH + NaOH → C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COONa + 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O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  <w:t>(4)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ab/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 xml:space="preserve">- Y làm mất màu dd brom 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→ </w:t>
            </w:r>
            <w:r w:rsidRPr="00E413CB">
              <w:rPr>
                <w:szCs w:val="26"/>
                <w:lang w:val="pt-BR"/>
              </w:rPr>
              <w:t>Y là C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8</w:t>
            </w:r>
            <w:r w:rsidRPr="00E413CB">
              <w:rPr>
                <w:szCs w:val="26"/>
                <w:lang w:val="pt-BR"/>
              </w:rPr>
              <w:t xml:space="preserve">. </w:t>
            </w:r>
          </w:p>
          <w:p w:rsidR="00C03011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 xml:space="preserve">Công thức cấu tạo: </w:t>
            </w:r>
          </w:p>
          <w:p w:rsidR="00A15696" w:rsidRPr="00E413CB" w:rsidRDefault="00C03011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  <w:lang w:val="pt-BR"/>
              </w:rPr>
              <w:t xml:space="preserve">             </w:t>
            </w:r>
            <w:r w:rsidR="00A15696" w:rsidRPr="00E413CB">
              <w:rPr>
                <w:szCs w:val="26"/>
                <w:lang w:val="pt-BR"/>
              </w:rPr>
              <w:t>CH</w:t>
            </w:r>
            <w:r w:rsidR="00A15696" w:rsidRPr="00E413CB">
              <w:rPr>
                <w:szCs w:val="26"/>
                <w:vertAlign w:val="subscript"/>
                <w:lang w:val="pt-BR"/>
              </w:rPr>
              <w:t>2</w:t>
            </w:r>
            <w:r w:rsidR="00A15696" w:rsidRPr="00E413CB">
              <w:rPr>
                <w:szCs w:val="26"/>
                <w:lang w:val="pt-BR"/>
              </w:rPr>
              <w:t>= CH-CH</w:t>
            </w:r>
            <w:r w:rsidR="00A15696" w:rsidRPr="00E413CB">
              <w:rPr>
                <w:szCs w:val="26"/>
                <w:vertAlign w:val="subscript"/>
                <w:lang w:val="pt-BR"/>
              </w:rPr>
              <w:t>2</w:t>
            </w:r>
            <w:r w:rsidR="00A15696" w:rsidRPr="00E413CB">
              <w:rPr>
                <w:szCs w:val="26"/>
                <w:lang w:val="pt-BR"/>
              </w:rPr>
              <w:t>-CH</w:t>
            </w:r>
            <w:r w:rsidR="00A15696" w:rsidRPr="00E413CB">
              <w:rPr>
                <w:szCs w:val="26"/>
                <w:vertAlign w:val="subscript"/>
                <w:lang w:val="pt-BR"/>
              </w:rPr>
              <w:t>3</w:t>
            </w:r>
            <w:r w:rsidR="00A15696" w:rsidRPr="00E413CB">
              <w:rPr>
                <w:szCs w:val="26"/>
                <w:lang w:val="pt-BR"/>
              </w:rPr>
              <w:t xml:space="preserve"> </w:t>
            </w:r>
            <w:r w:rsidRPr="00E413CB">
              <w:rPr>
                <w:color w:val="000000" w:themeColor="text1"/>
                <w:szCs w:val="26"/>
                <w:lang w:val="pt-BR"/>
              </w:rPr>
              <w:t>;</w:t>
            </w:r>
            <w:r w:rsidR="00A15696" w:rsidRPr="00E413CB">
              <w:rPr>
                <w:color w:val="000000" w:themeColor="text1"/>
                <w:szCs w:val="26"/>
              </w:rPr>
              <w:t xml:space="preserve"> CH</w:t>
            </w:r>
            <w:r w:rsidR="00A15696" w:rsidRPr="00E413CB">
              <w:rPr>
                <w:color w:val="000000" w:themeColor="text1"/>
                <w:szCs w:val="26"/>
                <w:vertAlign w:val="subscript"/>
              </w:rPr>
              <w:t>3</w:t>
            </w:r>
            <w:r w:rsidR="00A15696" w:rsidRPr="00E413CB">
              <w:rPr>
                <w:color w:val="000000" w:themeColor="text1"/>
                <w:szCs w:val="26"/>
              </w:rPr>
              <w:t>CH=CHCH</w:t>
            </w:r>
            <w:r w:rsidR="00A15696" w:rsidRPr="00E413CB">
              <w:rPr>
                <w:color w:val="000000" w:themeColor="text1"/>
                <w:szCs w:val="26"/>
                <w:vertAlign w:val="subscript"/>
              </w:rPr>
              <w:t>3</w:t>
            </w:r>
            <w:r w:rsidR="00A15696" w:rsidRPr="00E413CB">
              <w:rPr>
                <w:color w:val="000000" w:themeColor="text1"/>
                <w:szCs w:val="26"/>
              </w:rPr>
              <w:t xml:space="preserve"> </w:t>
            </w:r>
            <w:r w:rsidRPr="00E413CB">
              <w:rPr>
                <w:color w:val="000000" w:themeColor="text1"/>
                <w:szCs w:val="26"/>
              </w:rPr>
              <w:t>;</w:t>
            </w:r>
            <w:r w:rsidR="00A15696" w:rsidRPr="00E413CB">
              <w:rPr>
                <w:color w:val="FF0000"/>
                <w:szCs w:val="26"/>
              </w:rPr>
              <w:t xml:space="preserve"> </w:t>
            </w:r>
            <w:r w:rsidR="00A15696" w:rsidRPr="00E413CB">
              <w:rPr>
                <w:szCs w:val="26"/>
              </w:rPr>
              <w:t>CH</w:t>
            </w:r>
            <w:r w:rsidR="00A15696" w:rsidRPr="00E413CB">
              <w:rPr>
                <w:szCs w:val="26"/>
                <w:vertAlign w:val="subscript"/>
              </w:rPr>
              <w:t>2</w:t>
            </w:r>
            <w:r w:rsidR="00A15696" w:rsidRPr="00E413CB">
              <w:rPr>
                <w:szCs w:val="26"/>
              </w:rPr>
              <w:t>= C(CH</w:t>
            </w:r>
            <w:r w:rsidR="00A15696" w:rsidRPr="00E413CB">
              <w:rPr>
                <w:szCs w:val="26"/>
                <w:vertAlign w:val="subscript"/>
              </w:rPr>
              <w:t>3</w:t>
            </w:r>
            <w:r w:rsidR="00A15696" w:rsidRPr="00E413CB">
              <w:rPr>
                <w:szCs w:val="26"/>
              </w:rPr>
              <w:t>)</w:t>
            </w:r>
            <w:r w:rsidR="00A15696" w:rsidRPr="00E413CB">
              <w:rPr>
                <w:szCs w:val="26"/>
                <w:vertAlign w:val="subscript"/>
              </w:rPr>
              <w:t>2</w:t>
            </w:r>
            <w:r w:rsidR="00A15696" w:rsidRPr="00E413CB">
              <w:rPr>
                <w:szCs w:val="26"/>
              </w:rPr>
              <w:t>.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iCs/>
                <w:szCs w:val="26"/>
                <w:lang w:val="pt-BR"/>
              </w:rPr>
              <w:t xml:space="preserve">Phương trình phản ứng: </w:t>
            </w:r>
            <w:r w:rsidRPr="00E413CB">
              <w:rPr>
                <w:szCs w:val="26"/>
              </w:rPr>
              <w:t>C</w:t>
            </w:r>
            <w:r w:rsidRPr="00E413CB">
              <w:rPr>
                <w:szCs w:val="26"/>
                <w:vertAlign w:val="subscript"/>
              </w:rPr>
              <w:t>4</w:t>
            </w:r>
            <w:r w:rsidRPr="00E413CB">
              <w:rPr>
                <w:szCs w:val="26"/>
              </w:rPr>
              <w:t>H</w:t>
            </w:r>
            <w:r w:rsidRPr="00E413CB">
              <w:rPr>
                <w:szCs w:val="26"/>
                <w:vertAlign w:val="subscript"/>
              </w:rPr>
              <w:t>8</w:t>
            </w:r>
            <w:r w:rsidRPr="00E413CB">
              <w:rPr>
                <w:szCs w:val="26"/>
              </w:rPr>
              <w:t xml:space="preserve"> + Br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</w:t>
            </w:r>
            <w:r w:rsidRPr="00E413CB">
              <w:rPr>
                <w:position w:val="-6"/>
                <w:szCs w:val="26"/>
              </w:rPr>
              <w:object w:dxaOrig="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18pt" o:ole="">
                  <v:imagedata r:id="rId9" o:title=""/>
                </v:shape>
                <o:OLEObject Type="Embed" ProgID="Equation.DSMT4" ShapeID="_x0000_i1025" DrawAspect="Content" ObjectID="_1584997574" r:id="rId10"/>
              </w:object>
            </w:r>
            <w:r w:rsidRPr="00E413CB">
              <w:rPr>
                <w:szCs w:val="26"/>
              </w:rPr>
              <w:t xml:space="preserve"> C</w:t>
            </w:r>
            <w:r w:rsidRPr="00E413CB">
              <w:rPr>
                <w:szCs w:val="26"/>
                <w:vertAlign w:val="subscript"/>
              </w:rPr>
              <w:t>4</w:t>
            </w:r>
            <w:r w:rsidRPr="00E413CB">
              <w:rPr>
                <w:szCs w:val="26"/>
              </w:rPr>
              <w:t>H</w:t>
            </w:r>
            <w:r w:rsidRPr="00E413CB">
              <w:rPr>
                <w:szCs w:val="26"/>
                <w:vertAlign w:val="subscript"/>
              </w:rPr>
              <w:t>8</w:t>
            </w:r>
            <w:r w:rsidRPr="00E413CB">
              <w:rPr>
                <w:szCs w:val="26"/>
              </w:rPr>
              <w:t>Br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>(5)</w:t>
            </w:r>
          </w:p>
          <w:p w:rsidR="00A15696" w:rsidRPr="00E413CB" w:rsidRDefault="00A15696" w:rsidP="00A15696">
            <w:pPr>
              <w:widowControl w:val="0"/>
              <w:spacing w:line="288" w:lineRule="auto"/>
              <w:ind w:right="-1"/>
              <w:jc w:val="both"/>
              <w:rPr>
                <w:spacing w:val="-6"/>
                <w:szCs w:val="26"/>
              </w:rPr>
            </w:pPr>
            <w:r w:rsidRPr="00E413CB">
              <w:rPr>
                <w:spacing w:val="-6"/>
                <w:szCs w:val="26"/>
              </w:rPr>
              <w:t xml:space="preserve">- </w:t>
            </w:r>
            <w:r w:rsidRPr="00E413CB">
              <w:rPr>
                <w:iCs/>
                <w:spacing w:val="-6"/>
                <w:szCs w:val="26"/>
              </w:rPr>
              <w:t>T làm mất màu dung dịch Br</w:t>
            </w:r>
            <w:r w:rsidRPr="00E413CB">
              <w:rPr>
                <w:iCs/>
                <w:spacing w:val="-6"/>
                <w:szCs w:val="26"/>
                <w:vertAlign w:val="subscript"/>
              </w:rPr>
              <w:t>2</w:t>
            </w:r>
            <w:r w:rsidRPr="00E413CB">
              <w:rPr>
                <w:iCs/>
                <w:spacing w:val="-6"/>
                <w:szCs w:val="26"/>
              </w:rPr>
              <w:t xml:space="preserve"> và tác dụng với dung dịch AgNO</w:t>
            </w:r>
            <w:r w:rsidRPr="00E413CB">
              <w:rPr>
                <w:iCs/>
                <w:spacing w:val="-6"/>
                <w:szCs w:val="26"/>
                <w:vertAlign w:val="subscript"/>
              </w:rPr>
              <w:t>3</w:t>
            </w:r>
            <w:r w:rsidRPr="00E413CB">
              <w:rPr>
                <w:iCs/>
                <w:spacing w:val="-6"/>
                <w:szCs w:val="26"/>
              </w:rPr>
              <w:t>/NH</w:t>
            </w:r>
            <w:r w:rsidRPr="00E413CB">
              <w:rPr>
                <w:iCs/>
                <w:spacing w:val="-6"/>
                <w:szCs w:val="26"/>
                <w:vertAlign w:val="subscript"/>
              </w:rPr>
              <w:t>3</w:t>
            </w:r>
            <w:r w:rsidRPr="00E413CB">
              <w:rPr>
                <w:iCs/>
                <w:spacing w:val="-6"/>
                <w:szCs w:val="26"/>
              </w:rPr>
              <w:t xml:space="preserve"> (Ag</w:t>
            </w:r>
            <w:r w:rsidRPr="00E413CB">
              <w:rPr>
                <w:iCs/>
                <w:spacing w:val="-6"/>
                <w:szCs w:val="26"/>
                <w:vertAlign w:val="subscript"/>
              </w:rPr>
              <w:t>2</w:t>
            </w:r>
            <w:r w:rsidRPr="00E413CB">
              <w:rPr>
                <w:iCs/>
                <w:spacing w:val="-6"/>
                <w:szCs w:val="26"/>
              </w:rPr>
              <w:t>O/NH</w:t>
            </w:r>
            <w:r w:rsidRPr="00E413CB">
              <w:rPr>
                <w:iCs/>
                <w:spacing w:val="-6"/>
                <w:szCs w:val="26"/>
                <w:vertAlign w:val="subscript"/>
              </w:rPr>
              <w:t>3</w:t>
            </w:r>
            <w:r w:rsidRPr="00E413CB">
              <w:rPr>
                <w:iCs/>
                <w:spacing w:val="-6"/>
                <w:szCs w:val="26"/>
              </w:rPr>
              <w:t xml:space="preserve">) thu được kết tủa màu vàng </w:t>
            </w:r>
            <w:r w:rsidRPr="00E413CB">
              <w:rPr>
                <w:rFonts w:ascii="Times New Roman" w:hAnsi="Times New Roman"/>
                <w:iCs/>
                <w:spacing w:val="-6"/>
                <w:szCs w:val="26"/>
              </w:rPr>
              <w:t>→ T là C</w:t>
            </w:r>
            <w:r w:rsidRPr="00E413CB">
              <w:rPr>
                <w:rFonts w:ascii="Times New Roman" w:hAnsi="Times New Roman"/>
                <w:iCs/>
                <w:spacing w:val="-6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iCs/>
                <w:spacing w:val="-6"/>
                <w:szCs w:val="26"/>
              </w:rPr>
              <w:t>H</w:t>
            </w:r>
            <w:r w:rsidRPr="00E413CB">
              <w:rPr>
                <w:rFonts w:ascii="Times New Roman" w:hAnsi="Times New Roman"/>
                <w:iCs/>
                <w:spacing w:val="-6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iCs/>
                <w:spacing w:val="-6"/>
                <w:szCs w:val="26"/>
              </w:rPr>
              <w:t xml:space="preserve">.  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>Công thức cấu tạo:  CH</w:t>
            </w:r>
            <w:r w:rsidRPr="00E413CB">
              <w:rPr>
                <w:position w:val="-4"/>
                <w:szCs w:val="26"/>
              </w:rPr>
              <w:object w:dxaOrig="200" w:dyaOrig="200">
                <v:shape id="_x0000_i1026" type="#_x0000_t75" style="width:12.75pt;height:12.75pt" o:ole="">
                  <v:imagedata r:id="rId11" o:title=""/>
                </v:shape>
                <o:OLEObject Type="Embed" ProgID="Equation.DSMT4" ShapeID="_x0000_i1026" DrawAspect="Content" ObjectID="_1584997575" r:id="rId12"/>
              </w:object>
            </w:r>
            <w:r w:rsidRPr="00E413CB">
              <w:rPr>
                <w:szCs w:val="26"/>
              </w:rPr>
              <w:t>CH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iCs/>
                <w:szCs w:val="26"/>
                <w:lang w:val="pt-BR"/>
              </w:rPr>
              <w:t>Phương trình phản ứng: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 xml:space="preserve">   C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>H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+ 2Br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</w:t>
            </w:r>
            <w:r w:rsidRPr="00E413CB">
              <w:rPr>
                <w:position w:val="-6"/>
                <w:szCs w:val="26"/>
              </w:rPr>
              <w:object w:dxaOrig="820" w:dyaOrig="360">
                <v:shape id="_x0000_i1027" type="#_x0000_t75" style="width:41.25pt;height:18pt" o:ole="">
                  <v:imagedata r:id="rId9" o:title=""/>
                </v:shape>
                <o:OLEObject Type="Embed" ProgID="Equation.DSMT4" ShapeID="_x0000_i1027" DrawAspect="Content" ObjectID="_1584997576" r:id="rId13"/>
              </w:object>
            </w:r>
            <w:r w:rsidRPr="00E413CB">
              <w:rPr>
                <w:szCs w:val="26"/>
              </w:rPr>
              <w:t xml:space="preserve"> C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>H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>Br</w:t>
            </w:r>
            <w:r w:rsidRPr="00E413CB">
              <w:rPr>
                <w:szCs w:val="26"/>
                <w:vertAlign w:val="subscript"/>
              </w:rPr>
              <w:t>4</w:t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>(6)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 xml:space="preserve">   CH</w:t>
            </w:r>
            <w:r w:rsidRPr="00E413CB">
              <w:rPr>
                <w:position w:val="-4"/>
                <w:szCs w:val="26"/>
              </w:rPr>
              <w:object w:dxaOrig="200" w:dyaOrig="200">
                <v:shape id="_x0000_i1028" type="#_x0000_t75" style="width:12.75pt;height:12.75pt" o:ole="">
                  <v:imagedata r:id="rId11" o:title=""/>
                </v:shape>
                <o:OLEObject Type="Embed" ProgID="Equation.DSMT4" ShapeID="_x0000_i1028" DrawAspect="Content" ObjectID="_1584997577" r:id="rId14"/>
              </w:object>
            </w:r>
            <w:r w:rsidRPr="00E413CB">
              <w:rPr>
                <w:szCs w:val="26"/>
              </w:rPr>
              <w:t>CH + Ag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O </w:t>
            </w:r>
            <w:r w:rsidRPr="00E413CB">
              <w:rPr>
                <w:position w:val="-6"/>
                <w:szCs w:val="26"/>
              </w:rPr>
              <w:object w:dxaOrig="1020" w:dyaOrig="380">
                <v:shape id="_x0000_i1029" type="#_x0000_t75" style="width:51pt;height:18.75pt" o:ole="">
                  <v:imagedata r:id="rId15" o:title=""/>
                </v:shape>
                <o:OLEObject Type="Embed" ProgID="Equation.DSMT4" ShapeID="_x0000_i1029" DrawAspect="Content" ObjectID="_1584997578" r:id="rId16"/>
              </w:object>
            </w:r>
            <w:r w:rsidRPr="00E413CB">
              <w:rPr>
                <w:szCs w:val="26"/>
              </w:rPr>
              <w:t xml:space="preserve"> AgC</w:t>
            </w:r>
            <w:r w:rsidRPr="00E413CB">
              <w:rPr>
                <w:position w:val="-4"/>
                <w:szCs w:val="26"/>
              </w:rPr>
              <w:object w:dxaOrig="200" w:dyaOrig="200">
                <v:shape id="_x0000_i1030" type="#_x0000_t75" style="width:12.75pt;height:12.75pt" o:ole="">
                  <v:imagedata r:id="rId11" o:title=""/>
                </v:shape>
                <o:OLEObject Type="Embed" ProgID="Equation.DSMT4" ShapeID="_x0000_i1030" DrawAspect="Content" ObjectID="_1584997579" r:id="rId17"/>
              </w:object>
            </w:r>
            <w:r w:rsidRPr="00E413CB">
              <w:rPr>
                <w:szCs w:val="26"/>
              </w:rPr>
              <w:t>CAg + H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>O</w:t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>(7)</w:t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638"/>
                <w:tab w:val="left" w:pos="9781"/>
              </w:tabs>
              <w:spacing w:line="288" w:lineRule="auto"/>
              <w:ind w:right="-1"/>
              <w:jc w:val="both"/>
              <w:rPr>
                <w:iCs/>
                <w:szCs w:val="26"/>
                <w:lang w:val="vi-VN"/>
              </w:rPr>
            </w:pPr>
            <w:r w:rsidRPr="00E413CB">
              <w:rPr>
                <w:szCs w:val="26"/>
              </w:rPr>
              <w:t xml:space="preserve">- Z </w:t>
            </w:r>
            <w:r w:rsidRPr="00E413CB">
              <w:rPr>
                <w:iCs/>
                <w:szCs w:val="26"/>
              </w:rPr>
              <w:t xml:space="preserve">tác dụng được với Na nhưng không tác dụng được với dung dịch NaOH </w:t>
            </w:r>
            <w:r w:rsidRPr="00E413CB">
              <w:rPr>
                <w:rFonts w:ascii="Times New Roman" w:hAnsi="Times New Roman"/>
                <w:iCs/>
                <w:spacing w:val="-6"/>
                <w:szCs w:val="26"/>
              </w:rPr>
              <w:t xml:space="preserve">→ </w:t>
            </w:r>
            <w:r w:rsidRPr="00E413CB">
              <w:rPr>
                <w:iCs/>
                <w:szCs w:val="26"/>
              </w:rPr>
              <w:t>Z là C</w:t>
            </w:r>
            <w:r w:rsidRPr="00E413CB">
              <w:rPr>
                <w:iCs/>
                <w:szCs w:val="26"/>
                <w:vertAlign w:val="subscript"/>
              </w:rPr>
              <w:t>3</w:t>
            </w:r>
            <w:r w:rsidRPr="00E413CB">
              <w:rPr>
                <w:iCs/>
                <w:szCs w:val="26"/>
              </w:rPr>
              <w:t>H</w:t>
            </w:r>
            <w:r w:rsidRPr="00E413CB">
              <w:rPr>
                <w:iCs/>
                <w:szCs w:val="26"/>
                <w:vertAlign w:val="subscript"/>
              </w:rPr>
              <w:t>8</w:t>
            </w:r>
            <w:r w:rsidRPr="00E413CB">
              <w:rPr>
                <w:iCs/>
                <w:szCs w:val="26"/>
              </w:rPr>
              <w:t>O.</w:t>
            </w:r>
            <w:r w:rsidRPr="00E413CB">
              <w:rPr>
                <w:iCs/>
                <w:szCs w:val="26"/>
              </w:rPr>
              <w:tab/>
            </w:r>
          </w:p>
          <w:p w:rsidR="00A15696" w:rsidRPr="00E413CB" w:rsidRDefault="00A15696" w:rsidP="00A15696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iCs/>
                <w:szCs w:val="26"/>
              </w:rPr>
            </w:pP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>Công thức cấu tạo</w:t>
            </w:r>
            <w:r w:rsidRPr="00E413CB">
              <w:rPr>
                <w:iCs/>
                <w:szCs w:val="26"/>
              </w:rPr>
              <w:t>: CH</w:t>
            </w:r>
            <w:r w:rsidRPr="00E413CB">
              <w:rPr>
                <w:iCs/>
                <w:szCs w:val="26"/>
                <w:vertAlign w:val="subscript"/>
              </w:rPr>
              <w:t>3</w:t>
            </w:r>
            <w:r w:rsidRPr="00E413CB">
              <w:rPr>
                <w:iCs/>
                <w:szCs w:val="26"/>
              </w:rPr>
              <w:t>-CH</w:t>
            </w:r>
            <w:r w:rsidRPr="00E413CB">
              <w:rPr>
                <w:iCs/>
                <w:szCs w:val="26"/>
                <w:vertAlign w:val="subscript"/>
              </w:rPr>
              <w:t>2</w:t>
            </w:r>
            <w:r w:rsidRPr="00E413CB">
              <w:rPr>
                <w:iCs/>
                <w:szCs w:val="26"/>
              </w:rPr>
              <w:t>-CH</w:t>
            </w:r>
            <w:r w:rsidRPr="00E413CB">
              <w:rPr>
                <w:iCs/>
                <w:szCs w:val="26"/>
                <w:vertAlign w:val="subscript"/>
              </w:rPr>
              <w:t>2</w:t>
            </w:r>
            <w:r w:rsidR="00C306BA" w:rsidRPr="00E413CB">
              <w:rPr>
                <w:iCs/>
                <w:szCs w:val="26"/>
              </w:rPr>
              <w:t>OH;</w:t>
            </w:r>
            <w:r w:rsidRPr="00E413CB">
              <w:rPr>
                <w:iCs/>
                <w:szCs w:val="26"/>
              </w:rPr>
              <w:t xml:space="preserve"> CH</w:t>
            </w:r>
            <w:r w:rsidRPr="00E413CB">
              <w:rPr>
                <w:iCs/>
                <w:szCs w:val="26"/>
                <w:vertAlign w:val="subscript"/>
              </w:rPr>
              <w:t>3</w:t>
            </w:r>
            <w:r w:rsidRPr="00E413CB">
              <w:rPr>
                <w:iCs/>
                <w:szCs w:val="26"/>
              </w:rPr>
              <w:t>-CHOHCH</w:t>
            </w:r>
            <w:r w:rsidRPr="00E413CB">
              <w:rPr>
                <w:iCs/>
                <w:szCs w:val="26"/>
                <w:vertAlign w:val="subscript"/>
              </w:rPr>
              <w:t>3</w:t>
            </w:r>
            <w:r w:rsidRPr="00E413CB">
              <w:rPr>
                <w:iCs/>
                <w:szCs w:val="26"/>
              </w:rPr>
              <w:t>.</w:t>
            </w:r>
          </w:p>
          <w:p w:rsidR="00905D47" w:rsidRPr="00E413CB" w:rsidRDefault="00A15696" w:rsidP="00C03011">
            <w:pPr>
              <w:widowControl w:val="0"/>
              <w:tabs>
                <w:tab w:val="left" w:pos="284"/>
                <w:tab w:val="left" w:pos="567"/>
                <w:tab w:val="left" w:pos="851"/>
                <w:tab w:val="left" w:pos="7230"/>
                <w:tab w:val="left" w:pos="8364"/>
                <w:tab w:val="left" w:pos="9781"/>
              </w:tabs>
              <w:spacing w:line="288" w:lineRule="auto"/>
              <w:ind w:right="-1"/>
              <w:jc w:val="both"/>
              <w:rPr>
                <w:iCs/>
                <w:szCs w:val="26"/>
              </w:rPr>
            </w:pPr>
            <w:r w:rsidRPr="00E413CB">
              <w:rPr>
                <w:szCs w:val="26"/>
              </w:rPr>
              <w:t xml:space="preserve"> </w:t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iCs/>
                <w:szCs w:val="26"/>
                <w:lang w:val="pt-BR"/>
              </w:rPr>
              <w:t xml:space="preserve">Phương trình phản ứng: </w:t>
            </w:r>
            <w:r w:rsidRPr="00E413CB">
              <w:rPr>
                <w:iCs/>
                <w:szCs w:val="26"/>
              </w:rPr>
              <w:t>C</w:t>
            </w:r>
            <w:r w:rsidRPr="00E413CB">
              <w:rPr>
                <w:iCs/>
                <w:szCs w:val="26"/>
                <w:vertAlign w:val="subscript"/>
              </w:rPr>
              <w:t>3</w:t>
            </w:r>
            <w:r w:rsidRPr="00E413CB">
              <w:rPr>
                <w:iCs/>
                <w:szCs w:val="26"/>
              </w:rPr>
              <w:t>H</w:t>
            </w:r>
            <w:r w:rsidRPr="00E413CB">
              <w:rPr>
                <w:iCs/>
                <w:szCs w:val="26"/>
                <w:vertAlign w:val="subscript"/>
              </w:rPr>
              <w:t>7</w:t>
            </w:r>
            <w:r w:rsidRPr="00E413CB">
              <w:rPr>
                <w:iCs/>
                <w:szCs w:val="26"/>
              </w:rPr>
              <w:t xml:space="preserve">OH + Na </w:t>
            </w:r>
            <w:r w:rsidRPr="00E413CB">
              <w:rPr>
                <w:rFonts w:ascii="Times New Roman" w:hAnsi="Times New Roman"/>
                <w:iCs/>
                <w:szCs w:val="26"/>
              </w:rPr>
              <w:t>→</w:t>
            </w:r>
            <w:r w:rsidRPr="00E413CB">
              <w:rPr>
                <w:iCs/>
                <w:szCs w:val="26"/>
              </w:rPr>
              <w:t xml:space="preserve"> C</w:t>
            </w:r>
            <w:r w:rsidRPr="00E413CB">
              <w:rPr>
                <w:iCs/>
                <w:szCs w:val="26"/>
                <w:vertAlign w:val="subscript"/>
              </w:rPr>
              <w:t>3</w:t>
            </w:r>
            <w:r w:rsidRPr="00E413CB">
              <w:rPr>
                <w:iCs/>
                <w:szCs w:val="26"/>
              </w:rPr>
              <w:t>H</w:t>
            </w:r>
            <w:r w:rsidRPr="00E413CB">
              <w:rPr>
                <w:iCs/>
                <w:szCs w:val="26"/>
                <w:vertAlign w:val="subscript"/>
              </w:rPr>
              <w:t>7</w:t>
            </w:r>
            <w:r w:rsidRPr="00E413CB">
              <w:rPr>
                <w:iCs/>
                <w:szCs w:val="26"/>
              </w:rPr>
              <w:t xml:space="preserve">ONa  + </w:t>
            </w:r>
            <w:r w:rsidRPr="00E413CB">
              <w:rPr>
                <w:rFonts w:ascii="Arial" w:hAnsi="Arial" w:cs="Arial"/>
                <w:iCs/>
                <w:szCs w:val="26"/>
              </w:rPr>
              <w:t>½</w:t>
            </w:r>
            <w:r w:rsidRPr="00E413CB">
              <w:rPr>
                <w:iCs/>
                <w:szCs w:val="26"/>
              </w:rPr>
              <w:t xml:space="preserve"> H</w:t>
            </w:r>
            <w:r w:rsidRPr="00E413CB">
              <w:rPr>
                <w:iCs/>
                <w:szCs w:val="26"/>
                <w:vertAlign w:val="subscript"/>
              </w:rPr>
              <w:t>2</w:t>
            </w:r>
            <w:r w:rsidRPr="00E413CB">
              <w:rPr>
                <w:iCs/>
                <w:szCs w:val="26"/>
              </w:rPr>
              <w:tab/>
            </w:r>
            <w:r w:rsidRPr="00E413CB">
              <w:rPr>
                <w:iCs/>
                <w:szCs w:val="26"/>
              </w:rPr>
              <w:tab/>
              <w:t>(8)</w:t>
            </w:r>
          </w:p>
        </w:tc>
        <w:tc>
          <w:tcPr>
            <w:tcW w:w="0" w:type="auto"/>
          </w:tcPr>
          <w:p w:rsidR="00B50823" w:rsidRDefault="00B50823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8D4ADE" w:rsidRPr="00E413CB" w:rsidRDefault="008D4ADE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1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8D4ADE" w:rsidRPr="00B50823" w:rsidRDefault="008D4ADE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 w:val="40"/>
                <w:szCs w:val="26"/>
              </w:rPr>
            </w:pPr>
          </w:p>
          <w:p w:rsidR="00C306BA" w:rsidRPr="00E413CB" w:rsidRDefault="00C306BA" w:rsidP="00C306BA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1đ</w:t>
            </w:r>
          </w:p>
          <w:p w:rsidR="00FD6C6B" w:rsidRPr="00E413CB" w:rsidRDefault="00FD6C6B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Default="00C306BA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B50823" w:rsidRDefault="00B50823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B50823" w:rsidRPr="00E413CB" w:rsidRDefault="00B50823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8D4ADE" w:rsidRPr="00E413CB" w:rsidRDefault="008D4ADE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8D4ADE" w:rsidRPr="00E413CB" w:rsidRDefault="008D4ADE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770ECC" w:rsidRPr="00E413CB" w:rsidRDefault="00770ECC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265249" w:rsidRPr="00E413CB" w:rsidRDefault="00265249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8D4ADE" w:rsidRPr="00E413CB" w:rsidRDefault="008D4ADE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A256F9" w:rsidRPr="00E413CB">
              <w:rPr>
                <w:rFonts w:ascii="Times New Roman" w:hAnsi="Times New Roman"/>
                <w:szCs w:val="26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C306BA" w:rsidRPr="00E413CB" w:rsidRDefault="00C306BA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265249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A256F9" w:rsidRPr="00B50823" w:rsidRDefault="00A256F9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 w:val="20"/>
                <w:szCs w:val="26"/>
              </w:rPr>
            </w:pPr>
          </w:p>
          <w:p w:rsidR="008D4ADE" w:rsidRPr="00E413CB" w:rsidRDefault="008D4ADE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C306BA" w:rsidRPr="00E413CB" w:rsidRDefault="00C306BA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Pr="00B50823" w:rsidRDefault="00C306BA" w:rsidP="00B72393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 w:val="34"/>
                <w:szCs w:val="26"/>
              </w:rPr>
            </w:pPr>
          </w:p>
          <w:p w:rsidR="008D4ADE" w:rsidRPr="00E413CB" w:rsidRDefault="00265249" w:rsidP="00B50823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i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</w:tc>
      </w:tr>
      <w:tr w:rsidR="003D3019" w:rsidRPr="00E413CB" w:rsidTr="008D61B4">
        <w:tc>
          <w:tcPr>
            <w:tcW w:w="0" w:type="auto"/>
          </w:tcPr>
          <w:p w:rsidR="00CA4773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Câu 3</w:t>
            </w:r>
          </w:p>
          <w:p w:rsidR="003D3019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điểm)</w:t>
            </w:r>
          </w:p>
        </w:tc>
        <w:tc>
          <w:tcPr>
            <w:tcW w:w="0" w:type="auto"/>
          </w:tcPr>
          <w:p w:rsidR="001D51CD" w:rsidRPr="00E413CB" w:rsidRDefault="00E57B05" w:rsidP="001D51CD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>
              <w:rPr>
                <w:rFonts w:ascii="Times New Roman" w:hAnsi="Times New Roman"/>
                <w:noProof/>
                <w:szCs w:val="26"/>
                <w:lang w:val="vi-VN" w:eastAsia="vi-V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335" type="#_x0000_t202" style="position:absolute;left:0;text-align:left;margin-left:2.9pt;margin-top:12.4pt;width:376.5pt;height:51pt;z-index:251711488;mso-position-horizontal-relative:text;mso-position-vertical-relative:text" filled="f" stroked="f">
                  <v:textbox>
                    <w:txbxContent>
                      <w:tbl>
                        <w:tblPr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1E0" w:firstRow="1" w:lastRow="1" w:firstColumn="1" w:lastColumn="1" w:noHBand="0" w:noVBand="0"/>
                        </w:tblPr>
                        <w:tblGrid>
                          <w:gridCol w:w="1579"/>
                          <w:gridCol w:w="1785"/>
                          <w:gridCol w:w="1429"/>
                          <w:gridCol w:w="1251"/>
                          <w:gridCol w:w="1175"/>
                        </w:tblGrid>
                        <w:tr w:rsidR="00F94DE5" w:rsidRPr="00A93404" w:rsidTr="001D51CD">
                          <w:trPr>
                            <w:trHeight w:val="190"/>
                          </w:trPr>
                          <w:tc>
                            <w:tcPr>
                              <w:tcW w:w="1579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1785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1429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1251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D</w:t>
                              </w:r>
                            </w:p>
                          </w:tc>
                          <w:tc>
                            <w:tcPr>
                              <w:tcW w:w="1175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E</w:t>
                              </w:r>
                            </w:p>
                          </w:tc>
                        </w:tr>
                        <w:tr w:rsidR="00F94DE5" w:rsidRPr="00A93404" w:rsidTr="001D51CD">
                          <w:trPr>
                            <w:trHeight w:val="198"/>
                          </w:trPr>
                          <w:tc>
                            <w:tcPr>
                              <w:tcW w:w="1579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Na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vertAlign w:val="subscript"/>
                                  <w:lang w:val="pt-BR"/>
                                </w:rPr>
                                <w:t>2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CO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vertAlign w:val="subscript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1785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Al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vertAlign w:val="subscript"/>
                                  <w:lang w:val="pt-BR"/>
                                </w:rPr>
                                <w:t>2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(SO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vertAlign w:val="subscript"/>
                                  <w:lang w:val="pt-BR"/>
                                </w:rPr>
                                <w:t>4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)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vertAlign w:val="subscript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1429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NaAlO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vertAlign w:val="subscript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1251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Na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vertAlign w:val="subscript"/>
                                  <w:lang w:val="pt-BR"/>
                                </w:rPr>
                                <w:t>2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S</w:t>
                              </w:r>
                            </w:p>
                          </w:tc>
                          <w:tc>
                            <w:tcPr>
                              <w:tcW w:w="1175" w:type="dxa"/>
                              <w:shd w:val="clear" w:color="auto" w:fill="auto"/>
                            </w:tcPr>
                            <w:p w:rsidR="00F94DE5" w:rsidRPr="00A93404" w:rsidRDefault="00F94DE5" w:rsidP="00F94DE5">
                              <w:pPr>
                                <w:spacing w:line="288" w:lineRule="auto"/>
                                <w:ind w:right="-1"/>
                                <w:jc w:val="center"/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</w:pP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lang w:val="pt-BR"/>
                                </w:rPr>
                                <w:t>BaCl</w:t>
                              </w:r>
                              <w:r w:rsidRPr="00A93404">
                                <w:rPr>
                                  <w:rFonts w:ascii="Times New Roman" w:hAnsi="Times New Roman"/>
                                  <w:szCs w:val="26"/>
                                  <w:vertAlign w:val="subscript"/>
                                  <w:lang w:val="pt-BR"/>
                                </w:rPr>
                                <w:t>2</w:t>
                              </w:r>
                            </w:p>
                          </w:tc>
                        </w:tr>
                      </w:tbl>
                      <w:p w:rsidR="00F94DE5" w:rsidRDefault="00F94DE5"/>
                    </w:txbxContent>
                  </v:textbox>
                </v:shape>
              </w:pict>
            </w:r>
            <w:r w:rsidR="001D51CD" w:rsidRPr="00E413CB">
              <w:rPr>
                <w:rFonts w:ascii="Times New Roman" w:hAnsi="Times New Roman"/>
                <w:szCs w:val="26"/>
                <w:lang w:val="pt-BR"/>
              </w:rPr>
              <w:t xml:space="preserve">Ta có thể chọn: </w:t>
            </w:r>
          </w:p>
          <w:p w:rsidR="001D51CD" w:rsidRPr="00E413CB" w:rsidRDefault="001D51CD" w:rsidP="003D3DD0">
            <w:pPr>
              <w:jc w:val="both"/>
              <w:rPr>
                <w:rFonts w:ascii="Times New Roman" w:hAnsi="Times New Roman"/>
                <w:szCs w:val="26"/>
                <w:lang w:val="pl-PL"/>
              </w:rPr>
            </w:pPr>
          </w:p>
          <w:p w:rsidR="001D51CD" w:rsidRPr="00E413CB" w:rsidRDefault="001D51CD" w:rsidP="003D3DD0">
            <w:pPr>
              <w:jc w:val="both"/>
              <w:rPr>
                <w:rFonts w:ascii="Times New Roman" w:hAnsi="Times New Roman"/>
                <w:szCs w:val="26"/>
                <w:lang w:val="pl-PL"/>
              </w:rPr>
            </w:pPr>
          </w:p>
          <w:p w:rsidR="001D51CD" w:rsidRPr="00E413CB" w:rsidRDefault="001D51CD" w:rsidP="003D3DD0">
            <w:pPr>
              <w:jc w:val="both"/>
              <w:rPr>
                <w:rFonts w:ascii="Times New Roman" w:hAnsi="Times New Roman"/>
                <w:szCs w:val="26"/>
                <w:lang w:val="pl-PL"/>
              </w:rPr>
            </w:pPr>
          </w:p>
          <w:p w:rsidR="001D51CD" w:rsidRPr="00E413CB" w:rsidRDefault="001D51CD" w:rsidP="001D51CD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lastRenderedPageBreak/>
              <w:t>Phương trình hóa học:</w:t>
            </w:r>
          </w:p>
          <w:p w:rsidR="001D51CD" w:rsidRPr="00E413CB" w:rsidRDefault="001D51CD" w:rsidP="001D51CD">
            <w:pPr>
              <w:spacing w:line="288" w:lineRule="auto"/>
              <w:ind w:right="-1" w:firstLine="7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3Na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Al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(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)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3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O → 3Na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2Al(OH)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position w:val="-6"/>
                <w:szCs w:val="26"/>
              </w:rPr>
              <w:object w:dxaOrig="220" w:dyaOrig="320">
                <v:shape id="_x0000_i1031" type="#_x0000_t75" style="width:11.25pt;height:15.75pt" o:ole="">
                  <v:imagedata r:id="rId18" o:title=""/>
                </v:shape>
                <o:OLEObject Type="Embed" ProgID="Equation.DSMT4" ShapeID="_x0000_i1031" DrawAspect="Content" ObjectID="_1584997580" r:id="rId19"/>
              </w:objec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+ 3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position w:val="-6"/>
                <w:szCs w:val="26"/>
                <w:vertAlign w:val="subscript"/>
              </w:rPr>
              <w:object w:dxaOrig="220" w:dyaOrig="320">
                <v:shape id="_x0000_i1032" type="#_x0000_t75" style="width:11.25pt;height:15.75pt" o:ole="">
                  <v:imagedata r:id="rId20" o:title=""/>
                </v:shape>
                <o:OLEObject Type="Embed" ProgID="Equation.DSMT4" ShapeID="_x0000_i1032" DrawAspect="Content" ObjectID="_1584997581" r:id="rId21"/>
              </w:object>
            </w:r>
          </w:p>
          <w:p w:rsidR="001D51CD" w:rsidRPr="00E413CB" w:rsidRDefault="001D51CD" w:rsidP="001D51CD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NaAl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 +  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 +  2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O → NaH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 +  Al(OH)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position w:val="-6"/>
                <w:szCs w:val="26"/>
              </w:rPr>
              <w:object w:dxaOrig="220" w:dyaOrig="320">
                <v:shape id="_x0000_i1033" type="#_x0000_t75" style="width:11.25pt;height:15.75pt" o:ole="">
                  <v:imagedata r:id="rId18" o:title=""/>
                </v:shape>
                <o:OLEObject Type="Embed" ProgID="Equation.DSMT4" ShapeID="_x0000_i1033" DrawAspect="Content" ObjectID="_1584997582" r:id="rId22"/>
              </w:object>
            </w:r>
          </w:p>
          <w:p w:rsidR="001D51CD" w:rsidRPr="00E413CB" w:rsidRDefault="001D51CD" w:rsidP="001D51CD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3Na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S  +  Al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(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)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6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O → 3Na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 2Al(OH)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position w:val="-6"/>
                <w:szCs w:val="26"/>
              </w:rPr>
              <w:object w:dxaOrig="220" w:dyaOrig="320">
                <v:shape id="_x0000_i1034" type="#_x0000_t75" style="width:11.25pt;height:15.75pt" o:ole="">
                  <v:imagedata r:id="rId18" o:title=""/>
                </v:shape>
                <o:OLEObject Type="Embed" ProgID="Equation.DSMT4" ShapeID="_x0000_i1034" DrawAspect="Content" ObjectID="_1584997583" r:id="rId23"/>
              </w:objec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3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S</w:t>
            </w:r>
            <w:r w:rsidRPr="00E413CB">
              <w:rPr>
                <w:rFonts w:ascii="Times New Roman" w:hAnsi="Times New Roman"/>
                <w:position w:val="-6"/>
                <w:szCs w:val="26"/>
                <w:vertAlign w:val="subscript"/>
              </w:rPr>
              <w:object w:dxaOrig="220" w:dyaOrig="320">
                <v:shape id="_x0000_i1035" type="#_x0000_t75" style="width:11.25pt;height:15.75pt" o:ole="">
                  <v:imagedata r:id="rId20" o:title=""/>
                </v:shape>
                <o:OLEObject Type="Embed" ProgID="Equation.DSMT4" ShapeID="_x0000_i1035" DrawAspect="Content" ObjectID="_1584997584" r:id="rId24"/>
              </w:object>
            </w:r>
          </w:p>
          <w:p w:rsidR="001D51CD" w:rsidRPr="00E413CB" w:rsidRDefault="001D51CD" w:rsidP="001D51CD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Na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 BaCl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→ 2NaCl  +  Ba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position w:val="-6"/>
                <w:szCs w:val="26"/>
              </w:rPr>
              <w:object w:dxaOrig="220" w:dyaOrig="320">
                <v:shape id="_x0000_i1036" type="#_x0000_t75" style="width:11.25pt;height:15.75pt" o:ole="">
                  <v:imagedata r:id="rId18" o:title=""/>
                </v:shape>
                <o:OLEObject Type="Embed" ProgID="Equation.DSMT4" ShapeID="_x0000_i1036" DrawAspect="Content" ObjectID="_1584997585" r:id="rId25"/>
              </w:object>
            </w:r>
          </w:p>
          <w:p w:rsidR="001D51CD" w:rsidRPr="00E413CB" w:rsidRDefault="001D51CD" w:rsidP="001D51CD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3BaCl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 +  Al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(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)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→ 2AlCl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 +  3Ba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position w:val="-6"/>
                <w:szCs w:val="26"/>
              </w:rPr>
              <w:object w:dxaOrig="220" w:dyaOrig="320">
                <v:shape id="_x0000_i1037" type="#_x0000_t75" style="width:11.25pt;height:15.75pt" o:ole="">
                  <v:imagedata r:id="rId18" o:title=""/>
                </v:shape>
                <o:OLEObject Type="Embed" ProgID="Equation.DSMT4" ShapeID="_x0000_i1037" DrawAspect="Content" ObjectID="_1584997586" r:id="rId26"/>
              </w:object>
            </w:r>
          </w:p>
          <w:p w:rsidR="001D51CD" w:rsidRPr="00E413CB" w:rsidRDefault="001D51CD" w:rsidP="001D51CD">
            <w:pPr>
              <w:spacing w:line="288" w:lineRule="auto"/>
              <w:ind w:right="-1"/>
              <w:jc w:val="both"/>
              <w:rPr>
                <w:rFonts w:ascii="Times New Roman" w:hAnsi="Times New Roman"/>
                <w:position w:val="-6"/>
                <w:szCs w:val="26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Na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S   +  Cu(N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)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→ 2NaN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   +  CuS </w:t>
            </w:r>
            <w:r w:rsidRPr="00E413CB">
              <w:rPr>
                <w:rFonts w:ascii="Times New Roman" w:hAnsi="Times New Roman"/>
                <w:position w:val="-6"/>
                <w:szCs w:val="26"/>
              </w:rPr>
              <w:object w:dxaOrig="220" w:dyaOrig="320">
                <v:shape id="_x0000_i1038" type="#_x0000_t75" style="width:11.25pt;height:15.75pt" o:ole="">
                  <v:imagedata r:id="rId18" o:title=""/>
                </v:shape>
                <o:OLEObject Type="Embed" ProgID="Equation.DSMT4" ShapeID="_x0000_i1038" DrawAspect="Content" ObjectID="_1584997587" r:id="rId27"/>
              </w:object>
            </w:r>
          </w:p>
        </w:tc>
        <w:tc>
          <w:tcPr>
            <w:tcW w:w="0" w:type="auto"/>
          </w:tcPr>
          <w:p w:rsidR="00A256F9" w:rsidRPr="00E413CB" w:rsidRDefault="00A256F9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770ECC" w:rsidRPr="00E413CB" w:rsidRDefault="00770ECC" w:rsidP="00770ECC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3D3019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4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A256F9" w:rsidRPr="00E413CB" w:rsidRDefault="00A256F9" w:rsidP="00770ECC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770ECC" w:rsidRPr="00E413CB" w:rsidRDefault="00770ECC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89685B" w:rsidRDefault="0089685B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B50823" w:rsidRPr="00E413CB" w:rsidRDefault="00B50823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622B20" w:rsidRPr="00E413CB" w:rsidRDefault="00CA4773" w:rsidP="00B50823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6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CA4773" w:rsidRPr="00E413CB" w:rsidRDefault="00CA4773" w:rsidP="00C306BA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</w:tc>
      </w:tr>
      <w:tr w:rsidR="003D3019" w:rsidRPr="00E413CB" w:rsidTr="008D61B4">
        <w:tc>
          <w:tcPr>
            <w:tcW w:w="0" w:type="auto"/>
          </w:tcPr>
          <w:p w:rsidR="00CA4773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lastRenderedPageBreak/>
              <w:t>Câu 4</w:t>
            </w:r>
          </w:p>
          <w:p w:rsidR="003D3019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điểm)</w:t>
            </w:r>
          </w:p>
        </w:tc>
        <w:tc>
          <w:tcPr>
            <w:tcW w:w="0" w:type="auto"/>
          </w:tcPr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bCs/>
                <w:iCs/>
                <w:szCs w:val="26"/>
                <w:lang w:val="pt-BR"/>
              </w:rPr>
            </w:pPr>
            <w:r w:rsidRPr="00E413CB">
              <w:rPr>
                <w:bCs/>
                <w:iCs/>
                <w:szCs w:val="26"/>
                <w:lang w:val="pt-BR"/>
              </w:rPr>
              <w:t xml:space="preserve">+ Etyl axetat:  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(C</w:t>
            </w:r>
            <w:r w:rsidRPr="00E413CB">
              <w:rPr>
                <w:szCs w:val="26"/>
                <w:vertAlign w:val="subscript"/>
                <w:lang w:val="pt-BR"/>
              </w:rPr>
              <w:t>6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10</w:t>
            </w:r>
            <w:r w:rsidRPr="00E413CB">
              <w:rPr>
                <w:szCs w:val="26"/>
                <w:lang w:val="pt-BR"/>
              </w:rPr>
              <w:t>O</w:t>
            </w:r>
            <w:r w:rsidRPr="00E413CB">
              <w:rPr>
                <w:szCs w:val="26"/>
                <w:vertAlign w:val="subscript"/>
                <w:lang w:val="pt-BR"/>
              </w:rPr>
              <w:t>5</w:t>
            </w:r>
            <w:r w:rsidRPr="00E413CB">
              <w:rPr>
                <w:szCs w:val="26"/>
                <w:lang w:val="pt-BR"/>
              </w:rPr>
              <w:t>)</w:t>
            </w:r>
            <w:r w:rsidRPr="00E413CB">
              <w:rPr>
                <w:szCs w:val="26"/>
                <w:vertAlign w:val="subscript"/>
                <w:lang w:val="pt-BR"/>
              </w:rPr>
              <w:t>n</w:t>
            </w:r>
            <w:r w:rsidRPr="00E413CB">
              <w:rPr>
                <w:szCs w:val="26"/>
                <w:lang w:val="pt-BR"/>
              </w:rPr>
              <w:t xml:space="preserve"> + n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O</w:t>
            </w:r>
            <w:r w:rsidRPr="00E413CB">
              <w:rPr>
                <w:position w:val="-6"/>
                <w:szCs w:val="26"/>
                <w:lang w:val="pt-BR"/>
              </w:rPr>
              <w:object w:dxaOrig="960" w:dyaOrig="360">
                <v:shape id="_x0000_i1039" type="#_x0000_t75" style="width:48pt;height:18.75pt" o:ole="">
                  <v:imagedata r:id="rId28" o:title=""/>
                </v:shape>
                <o:OLEObject Type="Embed" ProgID="Equation.3" ShapeID="_x0000_i1039" DrawAspect="Content" ObjectID="_1584997588" r:id="rId29"/>
              </w:object>
            </w:r>
            <w:r w:rsidRPr="00E413CB">
              <w:rPr>
                <w:szCs w:val="26"/>
                <w:lang w:val="pt-BR"/>
              </w:rPr>
              <w:t xml:space="preserve"> nC</w:t>
            </w:r>
            <w:r w:rsidRPr="00E413CB">
              <w:rPr>
                <w:szCs w:val="26"/>
                <w:vertAlign w:val="subscript"/>
                <w:lang w:val="pt-BR"/>
              </w:rPr>
              <w:t>6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12</w:t>
            </w:r>
            <w:r w:rsidRPr="00E413CB">
              <w:rPr>
                <w:szCs w:val="26"/>
                <w:lang w:val="pt-BR"/>
              </w:rPr>
              <w:t>O</w:t>
            </w:r>
            <w:r w:rsidRPr="00E413CB">
              <w:rPr>
                <w:szCs w:val="26"/>
                <w:vertAlign w:val="subscript"/>
                <w:lang w:val="pt-BR"/>
              </w:rPr>
              <w:t xml:space="preserve">6                      </w:t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>(1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6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12</w:t>
            </w:r>
            <w:r w:rsidRPr="00E413CB">
              <w:rPr>
                <w:szCs w:val="26"/>
                <w:lang w:val="pt-BR"/>
              </w:rPr>
              <w:t>O</w:t>
            </w:r>
            <w:r w:rsidRPr="00E413CB">
              <w:rPr>
                <w:szCs w:val="26"/>
                <w:vertAlign w:val="subscript"/>
                <w:lang w:val="pt-BR"/>
              </w:rPr>
              <w:t xml:space="preserve">6 </w:t>
            </w:r>
            <w:r w:rsidRPr="00E413CB">
              <w:rPr>
                <w:position w:val="-6"/>
                <w:szCs w:val="26"/>
                <w:vertAlign w:val="subscript"/>
                <w:lang w:val="pt-BR"/>
              </w:rPr>
              <w:object w:dxaOrig="1120" w:dyaOrig="340">
                <v:shape id="_x0000_i1040" type="#_x0000_t75" style="width:56.25pt;height:17.25pt" o:ole="">
                  <v:imagedata r:id="rId30" o:title=""/>
                </v:shape>
                <o:OLEObject Type="Embed" ProgID="Equation.DSMT4" ShapeID="_x0000_i1040" DrawAspect="Content" ObjectID="_1584997589" r:id="rId31"/>
              </w:object>
            </w:r>
            <w:r w:rsidRPr="00E413CB">
              <w:rPr>
                <w:szCs w:val="26"/>
                <w:lang w:val="pt-BR"/>
              </w:rPr>
              <w:t>2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5</w:t>
            </w:r>
            <w:r w:rsidRPr="00E413CB">
              <w:rPr>
                <w:szCs w:val="26"/>
                <w:lang w:val="pt-BR"/>
              </w:rPr>
              <w:t>OH + 2CO</w:t>
            </w:r>
            <w:r w:rsidRPr="00E413CB">
              <w:rPr>
                <w:szCs w:val="26"/>
                <w:vertAlign w:val="subscript"/>
                <w:lang w:val="pt-BR"/>
              </w:rPr>
              <w:t xml:space="preserve">2                           </w:t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>(2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vertAlign w:val="subscript"/>
                <w:lang w:val="pt-BR"/>
              </w:rPr>
              <w:softHyphen/>
            </w: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5</w:t>
            </w:r>
            <w:r w:rsidRPr="00E413CB">
              <w:rPr>
                <w:szCs w:val="26"/>
                <w:lang w:val="pt-BR"/>
              </w:rPr>
              <w:t>OH + O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position w:val="-6"/>
                <w:szCs w:val="26"/>
                <w:vertAlign w:val="subscript"/>
                <w:lang w:val="pt-BR"/>
              </w:rPr>
              <w:object w:dxaOrig="1140" w:dyaOrig="340">
                <v:shape id="_x0000_i1041" type="#_x0000_t75" style="width:57.75pt;height:17.25pt" o:ole="">
                  <v:imagedata r:id="rId32" o:title=""/>
                </v:shape>
                <o:OLEObject Type="Embed" ProgID="Equation.DSMT4" ShapeID="_x0000_i1041" DrawAspect="Content" ObjectID="_1584997590" r:id="rId33"/>
              </w:object>
            </w:r>
            <w:r w:rsidRPr="00E413CB">
              <w:rPr>
                <w:szCs w:val="26"/>
                <w:lang w:val="pt-BR"/>
              </w:rPr>
              <w:t>CH</w:t>
            </w:r>
            <w:r w:rsidRPr="00E413CB">
              <w:rPr>
                <w:szCs w:val="26"/>
                <w:vertAlign w:val="subscript"/>
                <w:lang w:val="pt-BR"/>
              </w:rPr>
              <w:t>3</w:t>
            </w:r>
            <w:r w:rsidRPr="00E413CB">
              <w:rPr>
                <w:szCs w:val="26"/>
                <w:lang w:val="pt-BR"/>
              </w:rPr>
              <w:t>COOH + H</w:t>
            </w:r>
            <w:r w:rsidRPr="00E413CB">
              <w:rPr>
                <w:szCs w:val="26"/>
                <w:vertAlign w:val="subscript"/>
                <w:lang w:val="pt-BR"/>
              </w:rPr>
              <w:t xml:space="preserve">2 </w:t>
            </w:r>
            <w:r w:rsidRPr="00E413CB">
              <w:rPr>
                <w:szCs w:val="26"/>
                <w:lang w:val="pt-BR"/>
              </w:rPr>
              <w:t xml:space="preserve">O         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3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5</w:t>
            </w:r>
            <w:r w:rsidRPr="00E413CB">
              <w:rPr>
                <w:szCs w:val="26"/>
                <w:lang w:val="pt-BR"/>
              </w:rPr>
              <w:t>OH + CH</w:t>
            </w:r>
            <w:r w:rsidRPr="00E413CB">
              <w:rPr>
                <w:szCs w:val="26"/>
                <w:vertAlign w:val="subscript"/>
                <w:lang w:val="pt-BR"/>
              </w:rPr>
              <w:t>3</w:t>
            </w:r>
            <w:r w:rsidRPr="00E413CB">
              <w:rPr>
                <w:szCs w:val="26"/>
                <w:lang w:val="pt-BR"/>
              </w:rPr>
              <w:t xml:space="preserve">COOH  </w:t>
            </w:r>
            <w:r w:rsidRPr="00E413CB">
              <w:rPr>
                <w:position w:val="-10"/>
                <w:szCs w:val="26"/>
                <w:lang w:val="pt-BR"/>
              </w:rPr>
              <w:object w:dxaOrig="1380" w:dyaOrig="460">
                <v:shape id="_x0000_i1042" type="#_x0000_t75" style="width:69pt;height:22.5pt" o:ole="">
                  <v:imagedata r:id="rId34" o:title=""/>
                </v:shape>
                <o:OLEObject Type="Embed" ProgID="Equation.DSMT4" ShapeID="_x0000_i1042" DrawAspect="Content" ObjectID="_1584997591" r:id="rId35"/>
              </w:object>
            </w:r>
            <w:r w:rsidRPr="00E413CB">
              <w:rPr>
                <w:szCs w:val="26"/>
                <w:lang w:val="pt-BR"/>
              </w:rPr>
              <w:t>CH</w:t>
            </w:r>
            <w:r w:rsidRPr="00E413CB">
              <w:rPr>
                <w:szCs w:val="26"/>
                <w:vertAlign w:val="subscript"/>
                <w:lang w:val="pt-BR"/>
              </w:rPr>
              <w:t>3</w:t>
            </w:r>
            <w:r w:rsidRPr="00E413CB">
              <w:rPr>
                <w:szCs w:val="26"/>
                <w:lang w:val="pt-BR"/>
              </w:rPr>
              <w:t>COO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5</w:t>
            </w:r>
            <w:r w:rsidRPr="00E413CB">
              <w:rPr>
                <w:szCs w:val="26"/>
                <w:lang w:val="pt-BR"/>
              </w:rPr>
              <w:t xml:space="preserve"> + H</w:t>
            </w:r>
            <w:r w:rsidRPr="00E413CB">
              <w:rPr>
                <w:szCs w:val="26"/>
                <w:vertAlign w:val="subscript"/>
                <w:lang w:val="pt-BR"/>
              </w:rPr>
              <w:t xml:space="preserve">2 </w:t>
            </w:r>
            <w:r w:rsidRPr="00E413CB">
              <w:rPr>
                <w:szCs w:val="26"/>
                <w:lang w:val="pt-BR"/>
              </w:rPr>
              <w:t xml:space="preserve">O  </w:t>
            </w:r>
            <w:r w:rsidRPr="00E413CB">
              <w:rPr>
                <w:szCs w:val="26"/>
                <w:lang w:val="pt-BR"/>
              </w:rPr>
              <w:tab/>
              <w:t>(4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bCs/>
                <w:iCs/>
                <w:szCs w:val="26"/>
                <w:lang w:val="pt-BR"/>
              </w:rPr>
            </w:pPr>
            <w:r w:rsidRPr="00E413CB">
              <w:rPr>
                <w:bCs/>
                <w:iCs/>
                <w:szCs w:val="26"/>
                <w:lang w:val="pt-BR"/>
              </w:rPr>
              <w:t xml:space="preserve">+ Polietilen : 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5</w:t>
            </w:r>
            <w:r w:rsidRPr="00E413CB">
              <w:rPr>
                <w:szCs w:val="26"/>
                <w:lang w:val="pt-BR"/>
              </w:rPr>
              <w:t xml:space="preserve">OH   </w:t>
            </w:r>
            <w:r w:rsidRPr="00E413CB">
              <w:rPr>
                <w:position w:val="-6"/>
                <w:szCs w:val="26"/>
                <w:lang w:val="pt-BR"/>
              </w:rPr>
              <w:object w:dxaOrig="1160" w:dyaOrig="380">
                <v:shape id="_x0000_i1043" type="#_x0000_t75" style="width:57.75pt;height:19.5pt" o:ole="">
                  <v:imagedata r:id="rId36" o:title=""/>
                </v:shape>
                <o:OLEObject Type="Embed" ProgID="Equation.DSMT4" ShapeID="_x0000_i1043" DrawAspect="Content" ObjectID="_1584997592" r:id="rId37"/>
              </w:object>
            </w:r>
            <w:r w:rsidRPr="00E413CB">
              <w:rPr>
                <w:szCs w:val="26"/>
                <w:lang w:val="pt-BR"/>
              </w:rPr>
              <w:t xml:space="preserve"> 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 xml:space="preserve">  + 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O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5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szCs w:val="26"/>
              </w:rPr>
              <w:t>n CH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= CH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position w:val="-6"/>
                <w:szCs w:val="26"/>
                <w:lang w:val="pt-BR"/>
              </w:rPr>
              <w:object w:dxaOrig="1005" w:dyaOrig="360">
                <v:shape id="_x0000_i1044" type="#_x0000_t75" style="width:50.25pt;height:18.75pt" o:ole="">
                  <v:imagedata r:id="rId38" o:title=""/>
                </v:shape>
                <o:OLEObject Type="Embed" ProgID="Equation.3" ShapeID="_x0000_i1044" DrawAspect="Content" ObjectID="_1584997593" r:id="rId39"/>
              </w:object>
            </w:r>
            <w:r w:rsidRPr="00E413CB">
              <w:rPr>
                <w:szCs w:val="26"/>
              </w:rPr>
              <w:t>(-CH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- CH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-)</w:t>
            </w:r>
            <w:r w:rsidRPr="00E413CB">
              <w:rPr>
                <w:szCs w:val="26"/>
                <w:vertAlign w:val="subscript"/>
              </w:rPr>
              <w:t>n</w:t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>(6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nl-NL"/>
              </w:rPr>
            </w:pPr>
            <w:r w:rsidRPr="00E413CB">
              <w:rPr>
                <w:szCs w:val="26"/>
              </w:rPr>
              <w:t xml:space="preserve">+ </w:t>
            </w:r>
            <w:r w:rsidRPr="00E413CB">
              <w:rPr>
                <w:szCs w:val="26"/>
                <w:lang w:val="nl-NL"/>
              </w:rPr>
              <w:t>Poli(vinylclorua):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H</w:t>
            </w:r>
            <w:r w:rsidRPr="00E413CB">
              <w:rPr>
                <w:szCs w:val="26"/>
                <w:vertAlign w:val="subscript"/>
                <w:lang w:val="pt-BR"/>
              </w:rPr>
              <w:t>3</w:t>
            </w:r>
            <w:r w:rsidRPr="00E413CB">
              <w:rPr>
                <w:szCs w:val="26"/>
                <w:lang w:val="pt-BR"/>
              </w:rPr>
              <w:t>COOH  + Na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CO</w:t>
            </w:r>
            <w:r w:rsidRPr="00E413CB">
              <w:rPr>
                <w:szCs w:val="26"/>
                <w:vertAlign w:val="subscript"/>
                <w:lang w:val="pt-BR"/>
              </w:rPr>
              <w:t>3</w:t>
            </w:r>
            <w:r w:rsidRPr="00E413CB">
              <w:rPr>
                <w:szCs w:val="26"/>
                <w:lang w:val="pt-BR"/>
              </w:rPr>
              <w:t xml:space="preserve"> 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→</w:t>
            </w:r>
            <w:r w:rsidRPr="00E413CB">
              <w:rPr>
                <w:szCs w:val="26"/>
                <w:lang w:val="pt-BR"/>
              </w:rPr>
              <w:t xml:space="preserve"> CH</w:t>
            </w:r>
            <w:r w:rsidRPr="00E413CB">
              <w:rPr>
                <w:szCs w:val="26"/>
                <w:vertAlign w:val="subscript"/>
                <w:lang w:val="pt-BR"/>
              </w:rPr>
              <w:t>3</w:t>
            </w:r>
            <w:r w:rsidRPr="00E413CB">
              <w:rPr>
                <w:szCs w:val="26"/>
                <w:lang w:val="pt-BR"/>
              </w:rPr>
              <w:t>COONa + CO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+ 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O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7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H</w:t>
            </w:r>
            <w:r w:rsidRPr="00E413CB">
              <w:rPr>
                <w:szCs w:val="26"/>
                <w:vertAlign w:val="subscript"/>
                <w:lang w:val="pt-BR"/>
              </w:rPr>
              <w:t>3</w:t>
            </w:r>
            <w:r w:rsidRPr="00E413CB">
              <w:rPr>
                <w:szCs w:val="26"/>
                <w:lang w:val="pt-BR"/>
              </w:rPr>
              <w:t xml:space="preserve">COONa + NaOH 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→</w:t>
            </w:r>
            <w:r w:rsidRPr="00E413CB">
              <w:rPr>
                <w:szCs w:val="26"/>
                <w:lang w:val="pt-BR"/>
              </w:rPr>
              <w:t xml:space="preserve"> C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 xml:space="preserve"> + Na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CO</w:t>
            </w:r>
            <w:r w:rsidRPr="00E413CB">
              <w:rPr>
                <w:szCs w:val="26"/>
                <w:vertAlign w:val="subscript"/>
                <w:lang w:val="pt-BR"/>
              </w:rPr>
              <w:t>3</w:t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vertAlign w:val="subscript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>(8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2C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 xml:space="preserve"> </w:t>
            </w:r>
            <w:r w:rsidRPr="00E413CB">
              <w:rPr>
                <w:position w:val="-14"/>
                <w:szCs w:val="26"/>
                <w:lang w:val="pt-BR"/>
              </w:rPr>
              <w:object w:dxaOrig="1460" w:dyaOrig="440">
                <v:shape id="_x0000_i1045" type="#_x0000_t75" style="width:72.75pt;height:21.75pt" o:ole="">
                  <v:imagedata r:id="rId40" o:title=""/>
                </v:shape>
                <o:OLEObject Type="Embed" ProgID="Equation.DSMT4" ShapeID="_x0000_i1045" DrawAspect="Content" ObjectID="_1584997594" r:id="rId41"/>
              </w:object>
            </w:r>
            <w:r w:rsidRPr="00E413CB">
              <w:rPr>
                <w:szCs w:val="26"/>
                <w:lang w:val="pt-BR"/>
              </w:rPr>
              <w:t xml:space="preserve">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+ 3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9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+ HCl 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→</w:t>
            </w:r>
            <w:r w:rsidRPr="00E413CB">
              <w:rPr>
                <w:szCs w:val="26"/>
                <w:lang w:val="pt-BR"/>
              </w:rPr>
              <w:t xml:space="preserve"> C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=CHCl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10)</w:t>
            </w:r>
          </w:p>
          <w:p w:rsidR="00864E91" w:rsidRPr="00E413CB" w:rsidRDefault="00AE65DE" w:rsidP="00B72393">
            <w:pPr>
              <w:spacing w:line="288" w:lineRule="auto"/>
              <w:ind w:right="-1"/>
              <w:jc w:val="both"/>
              <w:rPr>
                <w:rFonts w:ascii="Times New Roman" w:hAnsi="Times New Roman"/>
                <w:color w:val="000000"/>
                <w:szCs w:val="26"/>
              </w:rPr>
            </w:pPr>
            <w:r w:rsidRPr="00E413CB">
              <w:rPr>
                <w:szCs w:val="26"/>
                <w:lang w:val="pt-BR"/>
              </w:rPr>
              <w:t>nC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=CHCl </w:t>
            </w:r>
            <w:r w:rsidRPr="00E413CB">
              <w:rPr>
                <w:position w:val="-6"/>
                <w:szCs w:val="26"/>
                <w:lang w:val="pt-BR"/>
              </w:rPr>
              <w:object w:dxaOrig="1005" w:dyaOrig="360">
                <v:shape id="_x0000_i1046" type="#_x0000_t75" style="width:50.25pt;height:18.75pt" o:ole="">
                  <v:imagedata r:id="rId38" o:title=""/>
                </v:shape>
                <o:OLEObject Type="Embed" ProgID="Equation.3" ShapeID="_x0000_i1046" DrawAspect="Content" ObjectID="_1584997595" r:id="rId42"/>
              </w:object>
            </w:r>
            <w:r w:rsidRPr="00E413CB">
              <w:rPr>
                <w:szCs w:val="26"/>
              </w:rPr>
              <w:t>(-CH</w:t>
            </w:r>
            <w:r w:rsidRPr="00E413CB">
              <w:rPr>
                <w:szCs w:val="26"/>
                <w:vertAlign w:val="subscript"/>
              </w:rPr>
              <w:t>2</w:t>
            </w:r>
            <w:r w:rsidRPr="00E413CB">
              <w:rPr>
                <w:szCs w:val="26"/>
              </w:rPr>
              <w:t xml:space="preserve"> - CHCl-)</w:t>
            </w:r>
            <w:r w:rsidRPr="00E413CB">
              <w:rPr>
                <w:szCs w:val="26"/>
                <w:vertAlign w:val="subscript"/>
              </w:rPr>
              <w:t>n</w:t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</w:r>
            <w:r w:rsidRPr="00E413CB">
              <w:rPr>
                <w:szCs w:val="26"/>
              </w:rPr>
              <w:tab/>
              <w:t>(11)</w:t>
            </w:r>
          </w:p>
        </w:tc>
        <w:tc>
          <w:tcPr>
            <w:tcW w:w="0" w:type="auto"/>
          </w:tcPr>
          <w:p w:rsidR="00FD6C6B" w:rsidRPr="00E413CB" w:rsidRDefault="00FD6C6B" w:rsidP="00864E91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  <w:lang w:val="pt-BR"/>
              </w:rPr>
            </w:pPr>
          </w:p>
          <w:p w:rsidR="00B50823" w:rsidRDefault="00B50823" w:rsidP="00864E91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B50823" w:rsidRDefault="00B50823" w:rsidP="00864E91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B50823" w:rsidRDefault="00B50823" w:rsidP="00864E91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B50823" w:rsidRDefault="00B50823" w:rsidP="00864E91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B50823" w:rsidRDefault="00B50823" w:rsidP="00864E91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</w:p>
          <w:p w:rsidR="002D3BFC" w:rsidRPr="00E413CB" w:rsidRDefault="002D3BFC" w:rsidP="00864E91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4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2D3BFC" w:rsidRPr="00E413CB" w:rsidRDefault="002D3BFC" w:rsidP="000B1279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2020EA" w:rsidRPr="00E413CB" w:rsidRDefault="002020EA" w:rsidP="000B1279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864E91" w:rsidRPr="00E413CB" w:rsidRDefault="00864E91" w:rsidP="000B1279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2020EA" w:rsidRPr="00E413CB" w:rsidRDefault="002020EA" w:rsidP="000B1279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0B1279" w:rsidRPr="00E413CB" w:rsidRDefault="000B1279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Default="00C306BA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B50823" w:rsidRDefault="00B50823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B50823" w:rsidRDefault="00B50823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B50823" w:rsidRDefault="00B50823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B50823" w:rsidRPr="00E413CB" w:rsidRDefault="00B50823" w:rsidP="003D3DD0">
            <w:pPr>
              <w:tabs>
                <w:tab w:val="left" w:leader="dot" w:pos="5040"/>
                <w:tab w:val="left" w:leader="dot" w:pos="9540"/>
              </w:tabs>
              <w:jc w:val="center"/>
              <w:rPr>
                <w:rFonts w:ascii="Times New Roman" w:hAnsi="Times New Roman"/>
                <w:szCs w:val="26"/>
              </w:rPr>
            </w:pPr>
          </w:p>
          <w:p w:rsidR="00C306BA" w:rsidRPr="00E413CB" w:rsidRDefault="00C306BA" w:rsidP="00B50823">
            <w:pPr>
              <w:tabs>
                <w:tab w:val="left" w:leader="dot" w:pos="5040"/>
                <w:tab w:val="left" w:leader="dot" w:pos="9540"/>
              </w:tabs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4đ</w:t>
            </w:r>
          </w:p>
        </w:tc>
      </w:tr>
      <w:tr w:rsidR="00CA4773" w:rsidRPr="00E413CB" w:rsidTr="008D61B4">
        <w:tc>
          <w:tcPr>
            <w:tcW w:w="0" w:type="auto"/>
          </w:tcPr>
          <w:p w:rsidR="00CA4773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Câu 5</w:t>
            </w:r>
          </w:p>
          <w:p w:rsidR="00CA4773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điểm)</w:t>
            </w:r>
          </w:p>
        </w:tc>
        <w:tc>
          <w:tcPr>
            <w:tcW w:w="0" w:type="auto"/>
          </w:tcPr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 xml:space="preserve">NaOH  +  HCl </w:t>
            </w:r>
            <w:r w:rsidRPr="00E413CB">
              <w:rPr>
                <w:rFonts w:ascii="Times New Roman" w:hAnsi="Times New Roman"/>
                <w:position w:val="-6"/>
                <w:szCs w:val="26"/>
              </w:rPr>
              <w:object w:dxaOrig="300" w:dyaOrig="225">
                <v:shape id="_x0000_i1047" type="#_x0000_t75" style="width:15pt;height:11.25pt" o:ole="">
                  <v:imagedata r:id="rId43" o:title=""/>
                </v:shape>
                <o:OLEObject Type="Embed" ProgID="Equation.3" ShapeID="_x0000_i1047" DrawAspect="Content" ObjectID="_1584997596" r:id="rId44"/>
              </w:object>
            </w:r>
            <w:r w:rsidRPr="00E413CB">
              <w:rPr>
                <w:rFonts w:ascii="Times New Roman" w:hAnsi="Times New Roman"/>
                <w:szCs w:val="26"/>
                <w:lang w:val="nl-NL"/>
              </w:rPr>
              <w:t xml:space="preserve">  NaCl  +  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nl-NL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nl-NL"/>
              </w:rPr>
              <w:t>O</w:t>
            </w:r>
            <w:r w:rsidRPr="00E413CB">
              <w:rPr>
                <w:rFonts w:ascii="Times New Roman" w:hAnsi="Times New Roman"/>
                <w:szCs w:val="26"/>
                <w:lang w:val="nl-NL"/>
              </w:rPr>
              <w:tab/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Vì dung dịch chỉ chứa một chất tan nên chất tan là NaCl. Cô cạn dung dịch thu được 18,9 gam chất rắn C. Nung chất rắn C đến khối lượng không đổi thu được thì còn lại 11,7 gam chất rắn chứng tỏ C là muối ngậm nước NaCl.n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nl-NL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nl-NL"/>
              </w:rPr>
              <w:t xml:space="preserve">O. 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NaCl.n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nl-NL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nl-NL"/>
              </w:rPr>
              <w:t xml:space="preserve">O </w:t>
            </w:r>
            <w:r w:rsidRPr="00E413CB">
              <w:rPr>
                <w:rFonts w:ascii="Times New Roman" w:hAnsi="Times New Roman"/>
                <w:position w:val="-6"/>
                <w:szCs w:val="26"/>
                <w:lang w:val="nl-NL"/>
              </w:rPr>
              <w:object w:dxaOrig="680" w:dyaOrig="360">
                <v:shape id="_x0000_i1048" type="#_x0000_t75" style="width:33.75pt;height:18pt" o:ole="">
                  <v:imagedata r:id="rId45" o:title=""/>
                </v:shape>
                <o:OLEObject Type="Embed" ProgID="Equation.DSMT4" ShapeID="_x0000_i1048" DrawAspect="Content" ObjectID="_1584997597" r:id="rId46"/>
              </w:object>
            </w:r>
            <w:r w:rsidR="00490E23" w:rsidRPr="00E413CB">
              <w:rPr>
                <w:rFonts w:ascii="Times New Roman" w:hAnsi="Times New Roman"/>
                <w:szCs w:val="26"/>
                <w:lang w:val="nl-NL"/>
              </w:rPr>
              <w:t xml:space="preserve"> NaCl  + nH</w:t>
            </w:r>
            <w:r w:rsidR="00490E23" w:rsidRPr="00E413CB">
              <w:rPr>
                <w:rFonts w:ascii="Times New Roman" w:hAnsi="Times New Roman"/>
                <w:szCs w:val="26"/>
                <w:vertAlign w:val="subscript"/>
                <w:lang w:val="nl-NL"/>
              </w:rPr>
              <w:t>2</w:t>
            </w:r>
            <w:r w:rsidR="00490E23" w:rsidRPr="00E413CB">
              <w:rPr>
                <w:rFonts w:ascii="Times New Roman" w:hAnsi="Times New Roman"/>
                <w:szCs w:val="26"/>
                <w:lang w:val="nl-NL"/>
              </w:rPr>
              <w:t>O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→11,7 gam là khối lượng muối NaCl khan.</w:t>
            </w:r>
          </w:p>
          <w:p w:rsidR="00AE65DE" w:rsidRPr="00E413CB" w:rsidRDefault="00490E23" w:rsidP="00AE65DE">
            <w:pPr>
              <w:spacing w:line="288" w:lineRule="auto"/>
              <w:ind w:right="-1"/>
              <w:jc w:val="both"/>
              <w:rPr>
                <w:rFonts w:ascii="Times New Roman" w:hAnsi="Times New Roman"/>
                <w:position w:val="-50"/>
                <w:szCs w:val="26"/>
              </w:rPr>
            </w:pPr>
            <w:r w:rsidRPr="00E413CB">
              <w:rPr>
                <w:rFonts w:ascii="Times New Roman" w:hAnsi="Times New Roman"/>
                <w:position w:val="-18"/>
                <w:szCs w:val="26"/>
              </w:rPr>
              <w:object w:dxaOrig="3200" w:dyaOrig="440">
                <v:shape id="_x0000_i1049" type="#_x0000_t75" style="width:159.75pt;height:21.75pt" o:ole="">
                  <v:imagedata r:id="rId47" o:title=""/>
                </v:shape>
                <o:OLEObject Type="Embed" ProgID="Equation.DSMT4" ShapeID="_x0000_i1049" DrawAspect="Content" ObjectID="_1584997598" r:id="rId48"/>
              </w:object>
            </w:r>
          </w:p>
          <w:p w:rsidR="00490E23" w:rsidRPr="00E413CB" w:rsidRDefault="00490E23" w:rsidP="00AE65DE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position w:val="-26"/>
                <w:szCs w:val="26"/>
              </w:rPr>
              <w:object w:dxaOrig="2340" w:dyaOrig="680">
                <v:shape id="_x0000_i1050" type="#_x0000_t75" style="width:117pt;height:33.75pt" o:ole="">
                  <v:imagedata r:id="rId49" o:title=""/>
                </v:shape>
                <o:OLEObject Type="Embed" ProgID="Equation.DSMT4" ShapeID="_x0000_i1050" DrawAspect="Content" ObjectID="_1584997599" r:id="rId50"/>
              </w:objec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Vậy công thức của C là NaCl.2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nl-NL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nl-NL"/>
              </w:rPr>
              <w:t>O.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n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nl-NL"/>
              </w:rPr>
              <w:t xml:space="preserve">NaCl </w:t>
            </w:r>
            <w:r w:rsidRPr="00E413CB">
              <w:rPr>
                <w:rFonts w:ascii="Times New Roman" w:hAnsi="Times New Roman"/>
                <w:szCs w:val="26"/>
                <w:lang w:val="nl-NL"/>
              </w:rPr>
              <w:t>= 11,7 : 58,5 = 0,2 (mol)</w:t>
            </w:r>
          </w:p>
          <w:p w:rsidR="00CA4773" w:rsidRPr="00E413CB" w:rsidRDefault="00AE65DE" w:rsidP="00B72393">
            <w:pPr>
              <w:tabs>
                <w:tab w:val="left" w:pos="690"/>
                <w:tab w:val="left" w:pos="2730"/>
              </w:tabs>
              <w:spacing w:line="288" w:lineRule="auto"/>
              <w:ind w:right="-1"/>
              <w:jc w:val="both"/>
              <w:rPr>
                <w:rFonts w:ascii="Times New Roman" w:hAnsi="Times New Roman"/>
                <w:position w:val="-24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→</w:t>
            </w:r>
            <w:r w:rsidRPr="00E413CB">
              <w:rPr>
                <w:rFonts w:ascii="Times New Roman" w:hAnsi="Times New Roman"/>
                <w:position w:val="-26"/>
                <w:szCs w:val="26"/>
              </w:rPr>
              <w:object w:dxaOrig="5319" w:dyaOrig="680">
                <v:shape id="_x0000_i1051" type="#_x0000_t75" style="width:266.25pt;height:33.75pt" o:ole="">
                  <v:imagedata r:id="rId51" o:title=""/>
                </v:shape>
                <o:OLEObject Type="Embed" ProgID="Equation.DSMT4" ShapeID="_x0000_i1051" DrawAspect="Content" ObjectID="_1584997600" r:id="rId52"/>
              </w:object>
            </w:r>
            <w:r w:rsidRPr="00E413CB">
              <w:rPr>
                <w:rFonts w:ascii="Times New Roman" w:hAnsi="Times New Roman"/>
                <w:position w:val="-24"/>
                <w:szCs w:val="26"/>
                <w:lang w:val="nl-NL"/>
              </w:rPr>
              <w:t xml:space="preserve"> </w:t>
            </w:r>
          </w:p>
        </w:tc>
        <w:tc>
          <w:tcPr>
            <w:tcW w:w="0" w:type="auto"/>
          </w:tcPr>
          <w:p w:rsidR="00CE2E30" w:rsidRPr="00E413CB" w:rsidRDefault="00CE2E30" w:rsidP="0047629F">
            <w:pPr>
              <w:rPr>
                <w:rFonts w:ascii="Times New Roman" w:hAnsi="Times New Roman"/>
                <w:szCs w:val="26"/>
                <w:lang w:val="pl-PL"/>
              </w:rPr>
            </w:pPr>
          </w:p>
          <w:p w:rsidR="00C306BA" w:rsidRPr="00E413CB" w:rsidRDefault="00C306BA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C306BA" w:rsidRPr="00E413CB" w:rsidRDefault="00C306BA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C306BA" w:rsidRPr="00E413CB" w:rsidRDefault="00C306BA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C306BA" w:rsidRPr="00E413CB" w:rsidRDefault="00C306BA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2020EA" w:rsidRPr="00E413CB" w:rsidRDefault="00952020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  <w:r w:rsidRPr="00E413CB">
              <w:rPr>
                <w:rFonts w:ascii="Times New Roman" w:hAnsi="Times New Roman"/>
                <w:szCs w:val="26"/>
                <w:lang w:val="pl-PL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  <w:lang w:val="pl-PL"/>
              </w:rPr>
              <w:t>4</w:t>
            </w:r>
            <w:r w:rsidR="002020EA" w:rsidRPr="00E413CB">
              <w:rPr>
                <w:rFonts w:ascii="Times New Roman" w:hAnsi="Times New Roman"/>
                <w:szCs w:val="26"/>
                <w:lang w:val="pl-PL"/>
              </w:rPr>
              <w:t>đ</w:t>
            </w:r>
          </w:p>
          <w:p w:rsidR="00F54A53" w:rsidRPr="00E413CB" w:rsidRDefault="00F54A53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F54A53" w:rsidRPr="00E413CB" w:rsidRDefault="00F54A53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C306BA" w:rsidRPr="00E413CB" w:rsidRDefault="00C306BA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C306BA" w:rsidRPr="00E413CB" w:rsidRDefault="00C306BA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C306BA" w:rsidRPr="00E413CB" w:rsidRDefault="00C306BA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C306BA" w:rsidRPr="00B50823" w:rsidRDefault="00C306BA" w:rsidP="003D3DD0">
            <w:pPr>
              <w:jc w:val="center"/>
              <w:rPr>
                <w:rFonts w:ascii="Times New Roman" w:hAnsi="Times New Roman"/>
                <w:sz w:val="22"/>
                <w:szCs w:val="26"/>
                <w:lang w:val="pl-PL"/>
              </w:rPr>
            </w:pPr>
          </w:p>
          <w:p w:rsidR="0047629F" w:rsidRPr="00E413CB" w:rsidRDefault="0047629F" w:rsidP="00622B20">
            <w:pPr>
              <w:rPr>
                <w:rFonts w:ascii="Times New Roman" w:hAnsi="Times New Roman"/>
                <w:szCs w:val="26"/>
                <w:lang w:val="pl-PL"/>
              </w:rPr>
            </w:pPr>
          </w:p>
          <w:p w:rsidR="00F54A53" w:rsidRPr="00E413CB" w:rsidRDefault="00F54A53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  <w:r w:rsidRPr="00E413CB">
              <w:rPr>
                <w:rFonts w:ascii="Times New Roman" w:hAnsi="Times New Roman"/>
                <w:szCs w:val="26"/>
                <w:lang w:val="pl-PL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  <w:lang w:val="pl-PL"/>
              </w:rPr>
              <w:t>4</w:t>
            </w:r>
            <w:r w:rsidRPr="00E413CB">
              <w:rPr>
                <w:rFonts w:ascii="Times New Roman" w:hAnsi="Times New Roman"/>
                <w:szCs w:val="26"/>
                <w:lang w:val="pl-PL"/>
              </w:rPr>
              <w:t>đ</w:t>
            </w:r>
          </w:p>
          <w:p w:rsidR="002020EA" w:rsidRPr="00E413CB" w:rsidRDefault="002020EA" w:rsidP="003D3DD0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</w:p>
          <w:p w:rsidR="0047629F" w:rsidRPr="00E413CB" w:rsidRDefault="0047629F" w:rsidP="000933F0">
            <w:pPr>
              <w:rPr>
                <w:rFonts w:ascii="Times New Roman" w:hAnsi="Times New Roman"/>
                <w:szCs w:val="26"/>
                <w:lang w:val="pl-PL"/>
              </w:rPr>
            </w:pPr>
          </w:p>
          <w:p w:rsidR="00CA4773" w:rsidRPr="00E413CB" w:rsidRDefault="00952020" w:rsidP="00B72393">
            <w:pPr>
              <w:jc w:val="center"/>
              <w:rPr>
                <w:rFonts w:ascii="Times New Roman" w:hAnsi="Times New Roman"/>
                <w:szCs w:val="26"/>
                <w:lang w:val="pl-PL"/>
              </w:rPr>
            </w:pPr>
            <w:r w:rsidRPr="00E413CB">
              <w:rPr>
                <w:rFonts w:ascii="Times New Roman" w:hAnsi="Times New Roman"/>
                <w:szCs w:val="26"/>
                <w:lang w:val="pl-PL"/>
              </w:rPr>
              <w:t>0,</w:t>
            </w:r>
            <w:r w:rsidR="00C306BA" w:rsidRPr="00E413CB">
              <w:rPr>
                <w:rFonts w:ascii="Times New Roman" w:hAnsi="Times New Roman"/>
                <w:szCs w:val="26"/>
                <w:lang w:val="pl-PL"/>
              </w:rPr>
              <w:t>2</w:t>
            </w:r>
            <w:r w:rsidR="002020EA" w:rsidRPr="00E413CB">
              <w:rPr>
                <w:rFonts w:ascii="Times New Roman" w:hAnsi="Times New Roman"/>
                <w:szCs w:val="26"/>
                <w:lang w:val="pl-PL"/>
              </w:rPr>
              <w:t>đ</w:t>
            </w:r>
          </w:p>
        </w:tc>
      </w:tr>
      <w:tr w:rsidR="00CA4773" w:rsidRPr="00E413CB" w:rsidTr="005F7B1D">
        <w:trPr>
          <w:trHeight w:val="416"/>
        </w:trPr>
        <w:tc>
          <w:tcPr>
            <w:tcW w:w="0" w:type="auto"/>
          </w:tcPr>
          <w:p w:rsidR="00CA4773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Câu 6</w:t>
            </w:r>
          </w:p>
          <w:p w:rsidR="00CA4773" w:rsidRPr="00E413CB" w:rsidRDefault="00CA477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điểm)</w:t>
            </w:r>
          </w:p>
        </w:tc>
        <w:tc>
          <w:tcPr>
            <w:tcW w:w="0" w:type="auto"/>
          </w:tcPr>
          <w:p w:rsidR="00AE65DE" w:rsidRPr="00E413CB" w:rsidRDefault="00AE65DE" w:rsidP="002A28E6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PTHH:</w:t>
            </w:r>
            <w:r w:rsidR="002A28E6">
              <w:rPr>
                <w:szCs w:val="26"/>
                <w:lang w:val="pt-BR"/>
              </w:rPr>
              <w:t xml:space="preserve"> </w:t>
            </w: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 +   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  </w:t>
            </w:r>
            <w:r w:rsidRPr="00E413CB">
              <w:rPr>
                <w:rFonts w:ascii="Times New Roman" w:hAnsi="Times New Roman"/>
                <w:position w:val="-6"/>
                <w:szCs w:val="26"/>
                <w:lang w:val="pt-BR"/>
              </w:rPr>
              <w:object w:dxaOrig="859" w:dyaOrig="360">
                <v:shape id="_x0000_i1052" type="#_x0000_t75" style="width:42.75pt;height:18pt" o:ole="">
                  <v:imagedata r:id="rId53" o:title=""/>
                </v:shape>
                <o:OLEObject Type="Embed" ProgID="Equation.DSMT4" ShapeID="_x0000_i1052" DrawAspect="Content" ObjectID="_1584997601" r:id="rId54"/>
              </w:object>
            </w:r>
            <w:r w:rsidRPr="00E413CB">
              <w:rPr>
                <w:szCs w:val="26"/>
                <w:lang w:val="pt-BR"/>
              </w:rPr>
              <w:t xml:space="preserve"> 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1)</w:t>
            </w:r>
          </w:p>
          <w:p w:rsidR="00AE65DE" w:rsidRPr="00E413CB" w:rsidRDefault="00AE65DE" w:rsidP="00AE65DE">
            <w:pPr>
              <w:spacing w:line="288" w:lineRule="auto"/>
              <w:ind w:left="720"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 xml:space="preserve">  a              a             </w:t>
            </w:r>
            <w:r w:rsidRPr="00E413CB">
              <w:rPr>
                <w:szCs w:val="26"/>
                <w:lang w:val="pt-BR"/>
              </w:rPr>
              <w:tab/>
              <w:t xml:space="preserve">  </w:t>
            </w:r>
            <w:r w:rsidR="00435A14" w:rsidRPr="00E413CB">
              <w:rPr>
                <w:szCs w:val="26"/>
                <w:lang w:val="pt-BR"/>
              </w:rPr>
              <w:t xml:space="preserve">    </w:t>
            </w:r>
            <w:r w:rsidRPr="00E413CB">
              <w:rPr>
                <w:szCs w:val="26"/>
                <w:lang w:val="pt-BR"/>
              </w:rPr>
              <w:t>a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 xml:space="preserve"> 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 xml:space="preserve">mol       </w:t>
            </w:r>
          </w:p>
          <w:p w:rsidR="00AE65DE" w:rsidRPr="00E413CB" w:rsidRDefault="00AE65DE" w:rsidP="00AE65DE">
            <w:pPr>
              <w:spacing w:line="288" w:lineRule="auto"/>
              <w:ind w:right="-1" w:firstLine="720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 +   2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  </w:t>
            </w:r>
            <w:r w:rsidRPr="00E413CB">
              <w:rPr>
                <w:rFonts w:ascii="Times New Roman" w:hAnsi="Times New Roman"/>
                <w:position w:val="-6"/>
                <w:szCs w:val="26"/>
                <w:lang w:val="pt-BR"/>
              </w:rPr>
              <w:object w:dxaOrig="859" w:dyaOrig="360">
                <v:shape id="_x0000_i1053" type="#_x0000_t75" style="width:42.75pt;height:18pt" o:ole="">
                  <v:imagedata r:id="rId53" o:title=""/>
                </v:shape>
                <o:OLEObject Type="Embed" ProgID="Equation.DSMT4" ShapeID="_x0000_i1053" DrawAspect="Content" ObjectID="_1584997602" r:id="rId55"/>
              </w:object>
            </w:r>
            <w:r w:rsidRPr="00E413CB">
              <w:rPr>
                <w:szCs w:val="26"/>
                <w:lang w:val="pt-BR"/>
              </w:rPr>
              <w:t xml:space="preserve">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6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2)</w:t>
            </w:r>
          </w:p>
          <w:p w:rsidR="00AE65DE" w:rsidRPr="00E413CB" w:rsidRDefault="00AE65DE" w:rsidP="00AE65DE">
            <w:pPr>
              <w:spacing w:line="288" w:lineRule="auto"/>
              <w:ind w:left="720"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 xml:space="preserve">   b             2b              </w:t>
            </w:r>
            <w:r w:rsidR="00435A14" w:rsidRPr="00E413CB">
              <w:rPr>
                <w:szCs w:val="26"/>
                <w:lang w:val="pt-BR"/>
              </w:rPr>
              <w:t xml:space="preserve">  </w:t>
            </w:r>
            <w:r w:rsidRPr="00E413CB">
              <w:rPr>
                <w:szCs w:val="26"/>
                <w:lang w:val="pt-BR"/>
              </w:rPr>
              <w:t xml:space="preserve"> b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 xml:space="preserve"> 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="00435A14" w:rsidRPr="00E413CB">
              <w:rPr>
                <w:szCs w:val="26"/>
                <w:lang w:val="pt-BR"/>
              </w:rPr>
              <w:t xml:space="preserve">           </w:t>
            </w:r>
            <w:r w:rsidRPr="00E413CB">
              <w:rPr>
                <w:szCs w:val="26"/>
                <w:lang w:val="pt-BR"/>
              </w:rPr>
              <w:t xml:space="preserve">mol       </w:t>
            </w:r>
          </w:p>
          <w:p w:rsidR="00AE65DE" w:rsidRPr="00E413CB" w:rsidRDefault="00AE65DE" w:rsidP="00AE65DE">
            <w:pPr>
              <w:spacing w:line="288" w:lineRule="auto"/>
              <w:ind w:right="-1" w:firstLine="720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lastRenderedPageBreak/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 xml:space="preserve"> + Br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</w:t>
            </w:r>
            <w:r w:rsidRPr="00E413CB">
              <w:rPr>
                <w:rFonts w:ascii="Times New Roman" w:hAnsi="Times New Roman"/>
                <w:position w:val="-6"/>
                <w:szCs w:val="26"/>
                <w:lang w:val="pt-BR"/>
              </w:rPr>
              <w:object w:dxaOrig="820" w:dyaOrig="360">
                <v:shape id="_x0000_i1054" type="#_x0000_t75" style="width:41.25pt;height:18pt" o:ole="">
                  <v:imagedata r:id="rId56" o:title=""/>
                </v:shape>
                <o:OLEObject Type="Embed" ProgID="Equation.DSMT4" ShapeID="_x0000_i1054" DrawAspect="Content" ObjectID="_1584997603" r:id="rId57"/>
              </w:object>
            </w:r>
            <w:r w:rsidRPr="00E413CB">
              <w:rPr>
                <w:szCs w:val="26"/>
                <w:lang w:val="pt-BR"/>
              </w:rPr>
              <w:t xml:space="preserve">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>Br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3)</w:t>
            </w:r>
          </w:p>
          <w:p w:rsidR="00AE65DE" w:rsidRPr="00E413CB" w:rsidRDefault="00AE65DE" w:rsidP="00AE65DE">
            <w:pPr>
              <w:spacing w:line="288" w:lineRule="auto"/>
              <w:ind w:right="-1" w:firstLine="720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+ 2Br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 xml:space="preserve"> </w:t>
            </w:r>
            <w:r w:rsidRPr="00E413CB">
              <w:rPr>
                <w:rFonts w:ascii="Times New Roman" w:hAnsi="Times New Roman"/>
                <w:position w:val="-6"/>
                <w:szCs w:val="26"/>
                <w:lang w:val="pt-BR"/>
              </w:rPr>
              <w:object w:dxaOrig="820" w:dyaOrig="360">
                <v:shape id="_x0000_i1055" type="#_x0000_t75" style="width:41.25pt;height:18pt" o:ole="">
                  <v:imagedata r:id="rId56" o:title=""/>
                </v:shape>
                <o:OLEObject Type="Embed" ProgID="Equation.DSMT4" ShapeID="_x0000_i1055" DrawAspect="Content" ObjectID="_1584997604" r:id="rId58"/>
              </w:object>
            </w:r>
            <w:r w:rsidRPr="00E413CB">
              <w:rPr>
                <w:szCs w:val="26"/>
                <w:lang w:val="pt-BR"/>
              </w:rPr>
              <w:t xml:space="preserve">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Br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</w:r>
            <w:r w:rsidRPr="00E413CB">
              <w:rPr>
                <w:szCs w:val="26"/>
                <w:lang w:val="pt-BR"/>
              </w:rPr>
              <w:tab/>
              <w:t>(4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 xml:space="preserve">Hỗn hợp Y gồm: 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 xml:space="preserve"> 0,15 mol C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>, a mol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>, b mol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6</w:t>
            </w:r>
            <w:r w:rsidRPr="00E413CB">
              <w:rPr>
                <w:szCs w:val="26"/>
                <w:lang w:val="pt-BR"/>
              </w:rPr>
              <w:t xml:space="preserve">, (0,09 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 xml:space="preserve"> a 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 xml:space="preserve"> b) mol 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, (0,2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 xml:space="preserve"> a 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 xml:space="preserve"> 2b) mol 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→</w:t>
            </w:r>
            <w:r w:rsidRPr="00E413CB">
              <w:rPr>
                <w:szCs w:val="26"/>
                <w:lang w:val="pt-BR"/>
              </w:rPr>
              <w:t xml:space="preserve"> 28a + (0,09 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 xml:space="preserve"> a 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 xml:space="preserve"> b).26 = 0,82</w:t>
            </w:r>
            <w:r w:rsidR="00435A14" w:rsidRPr="00E413CB">
              <w:rPr>
                <w:szCs w:val="26"/>
                <w:lang w:val="pt-BR"/>
              </w:rPr>
              <w:t xml:space="preserve"> </w:t>
            </w:r>
            <w:r w:rsidRPr="00E413CB">
              <w:rPr>
                <w:szCs w:val="26"/>
                <w:lang w:val="pt-BR"/>
              </w:rPr>
              <w:sym w:font="Wingdings" w:char="F0F3"/>
            </w:r>
            <w:r w:rsidRPr="00E413CB">
              <w:rPr>
                <w:szCs w:val="26"/>
                <w:lang w:val="pt-BR"/>
              </w:rPr>
              <w:t xml:space="preserve"> 26b 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>2a = 1,52</w:t>
            </w:r>
            <w:r w:rsidR="00435A14" w:rsidRPr="00E413CB">
              <w:rPr>
                <w:szCs w:val="26"/>
                <w:lang w:val="pt-BR"/>
              </w:rPr>
              <w:t xml:space="preserve"> (I)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Z: 0,15 mol C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>; b mol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6</w:t>
            </w:r>
            <w:r w:rsidRPr="00E413CB">
              <w:rPr>
                <w:szCs w:val="26"/>
                <w:lang w:val="pt-BR"/>
              </w:rPr>
              <w:t>; (0,2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 xml:space="preserve"> a </w:t>
            </w:r>
            <w:r w:rsidRPr="00E413CB">
              <w:rPr>
                <w:rFonts w:ascii="Arial" w:hAnsi="Arial" w:cs="Arial"/>
                <w:szCs w:val="26"/>
                <w:lang w:val="pt-BR"/>
              </w:rPr>
              <w:t>–</w:t>
            </w:r>
            <w:r w:rsidRPr="00E413CB">
              <w:rPr>
                <w:szCs w:val="26"/>
                <w:lang w:val="pt-BR"/>
              </w:rPr>
              <w:t xml:space="preserve"> 2b) mol 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Ta có phương trình tỉ khối của Z so với 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position w:val="-10"/>
                <w:szCs w:val="26"/>
                <w:lang w:val="pt-BR"/>
              </w:rPr>
              <w:object w:dxaOrig="180" w:dyaOrig="340">
                <v:shape id="_x0000_i1056" type="#_x0000_t75" style="width:9pt;height:17.25pt" o:ole="">
                  <v:imagedata r:id="rId59" o:title=""/>
                </v:shape>
                <o:OLEObject Type="Embed" ProgID="Equation.3" ShapeID="_x0000_i1056" DrawAspect="Content" ObjectID="_1584997605" r:id="rId60"/>
              </w:object>
            </w:r>
            <w:r w:rsidRPr="00E413CB">
              <w:rPr>
                <w:position w:val="-26"/>
                <w:szCs w:val="26"/>
                <w:lang w:val="pt-BR"/>
              </w:rPr>
              <w:object w:dxaOrig="2860" w:dyaOrig="680">
                <v:shape id="_x0000_i1057" type="#_x0000_t75" style="width:142.5pt;height:33.75pt" o:ole="">
                  <v:imagedata r:id="rId61" o:title=""/>
                </v:shape>
                <o:OLEObject Type="Embed" ProgID="Equation.DSMT4" ShapeID="_x0000_i1057" DrawAspect="Content" ObjectID="_1584997606" r:id="rId62"/>
              </w:object>
            </w:r>
            <w:r w:rsidRPr="00E413CB">
              <w:rPr>
                <w:szCs w:val="26"/>
                <w:lang w:val="pt-BR"/>
              </w:rPr>
              <w:t xml:space="preserve">= 16 </w:t>
            </w:r>
            <w:r w:rsidRPr="00E413CB">
              <w:rPr>
                <w:szCs w:val="26"/>
                <w:lang w:val="pt-BR"/>
              </w:rPr>
              <w:sym w:font="Wingdings" w:char="F0F3"/>
            </w:r>
            <w:r w:rsidRPr="00E413CB">
              <w:rPr>
                <w:szCs w:val="26"/>
                <w:lang w:val="pt-BR"/>
              </w:rPr>
              <w:t xml:space="preserve"> 14a + 42b = 2,8</w:t>
            </w:r>
            <w:r w:rsidR="00435A14" w:rsidRPr="00E413CB">
              <w:rPr>
                <w:szCs w:val="26"/>
                <w:lang w:val="pt-BR"/>
              </w:rPr>
              <w:t xml:space="preserve"> (II)</w:t>
            </w:r>
          </w:p>
          <w:p w:rsidR="00AE65DE" w:rsidRPr="00E413CB" w:rsidRDefault="00435A14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 xml:space="preserve">Từ (I) và (II) 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→</w:t>
            </w:r>
            <w:r w:rsidR="00AE65DE" w:rsidRPr="00E413CB">
              <w:rPr>
                <w:szCs w:val="26"/>
                <w:lang w:val="pt-BR"/>
              </w:rPr>
              <w:t xml:space="preserve"> a = 0,02; b = 0,06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Hỗn hợp Z: 0,15 mol CH</w:t>
            </w:r>
            <w:r w:rsidRPr="00E413CB">
              <w:rPr>
                <w:szCs w:val="26"/>
                <w:vertAlign w:val="subscript"/>
                <w:lang w:val="pt-BR"/>
              </w:rPr>
              <w:t>4</w:t>
            </w:r>
            <w:r w:rsidRPr="00E413CB">
              <w:rPr>
                <w:szCs w:val="26"/>
                <w:lang w:val="pt-BR"/>
              </w:rPr>
              <w:t>; 0,06 mol 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>6</w:t>
            </w:r>
            <w:r w:rsidRPr="00E413CB">
              <w:rPr>
                <w:szCs w:val="26"/>
                <w:lang w:val="pt-BR"/>
              </w:rPr>
              <w:t>; 0,06 mol H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→</w:t>
            </w:r>
            <w:r w:rsidRPr="00E413CB">
              <w:rPr>
                <w:szCs w:val="26"/>
                <w:lang w:val="pt-BR"/>
              </w:rPr>
              <w:t xml:space="preserve"> V = (0,15 + 0,06 + 0,06).22,4 = 6,048 (l)</w:t>
            </w:r>
          </w:p>
          <w:p w:rsidR="00B50823" w:rsidRDefault="00B50823" w:rsidP="00B50823">
            <w:pPr>
              <w:spacing w:line="288" w:lineRule="auto"/>
              <w:ind w:right="-1"/>
              <w:rPr>
                <w:szCs w:val="26"/>
                <w:lang w:val="pt-BR"/>
              </w:rPr>
            </w:pPr>
            <w:r>
              <w:rPr>
                <w:szCs w:val="26"/>
                <w:lang w:val="pt-BR"/>
              </w:rPr>
              <w:t xml:space="preserve">Hỗn hợp Y: </w:t>
            </w:r>
            <w:r w:rsidR="00AE65DE" w:rsidRPr="00E413CB">
              <w:rPr>
                <w:szCs w:val="26"/>
                <w:lang w:val="pt-BR"/>
              </w:rPr>
              <w:t>0,15 mol CH</w:t>
            </w:r>
            <w:r w:rsidR="00AE65DE" w:rsidRPr="00E413CB">
              <w:rPr>
                <w:szCs w:val="26"/>
                <w:vertAlign w:val="subscript"/>
                <w:lang w:val="pt-BR"/>
              </w:rPr>
              <w:t>4</w:t>
            </w:r>
            <w:r w:rsidR="00AE65DE" w:rsidRPr="00E413CB">
              <w:rPr>
                <w:szCs w:val="26"/>
                <w:lang w:val="pt-BR"/>
              </w:rPr>
              <w:t>; 0,02 mol C</w:t>
            </w:r>
            <w:r w:rsidR="00AE65DE" w:rsidRPr="00E413CB">
              <w:rPr>
                <w:szCs w:val="26"/>
                <w:vertAlign w:val="subscript"/>
                <w:lang w:val="pt-BR"/>
              </w:rPr>
              <w:t>2</w:t>
            </w:r>
            <w:r w:rsidR="00AE65DE" w:rsidRPr="00E413CB">
              <w:rPr>
                <w:szCs w:val="26"/>
                <w:lang w:val="pt-BR"/>
              </w:rPr>
              <w:t>H</w:t>
            </w:r>
            <w:r w:rsidR="00AE65DE" w:rsidRPr="00E413CB">
              <w:rPr>
                <w:szCs w:val="26"/>
                <w:vertAlign w:val="subscript"/>
                <w:lang w:val="pt-BR"/>
              </w:rPr>
              <w:t>4</w:t>
            </w:r>
            <w:r w:rsidR="00AE65DE" w:rsidRPr="00E413CB">
              <w:rPr>
                <w:szCs w:val="26"/>
                <w:lang w:val="pt-BR"/>
              </w:rPr>
              <w:t>; 0,06 mol C</w:t>
            </w:r>
            <w:r w:rsidR="00AE65DE" w:rsidRPr="00E413CB">
              <w:rPr>
                <w:szCs w:val="26"/>
                <w:vertAlign w:val="subscript"/>
                <w:lang w:val="pt-BR"/>
              </w:rPr>
              <w:t>2</w:t>
            </w:r>
            <w:r w:rsidR="00AE65DE" w:rsidRPr="00E413CB">
              <w:rPr>
                <w:szCs w:val="26"/>
                <w:lang w:val="pt-BR"/>
              </w:rPr>
              <w:t>H</w:t>
            </w:r>
            <w:r w:rsidR="00AE65DE" w:rsidRPr="00E413CB">
              <w:rPr>
                <w:szCs w:val="26"/>
                <w:vertAlign w:val="subscript"/>
                <w:lang w:val="pt-BR"/>
              </w:rPr>
              <w:t>6</w:t>
            </w:r>
            <w:r w:rsidR="00AE65DE" w:rsidRPr="00E413CB">
              <w:rPr>
                <w:szCs w:val="26"/>
                <w:lang w:val="pt-BR"/>
              </w:rPr>
              <w:t xml:space="preserve">; 0,01 mol </w:t>
            </w:r>
            <w:r>
              <w:rPr>
                <w:szCs w:val="26"/>
                <w:lang w:val="pt-BR"/>
              </w:rPr>
              <w:t xml:space="preserve">   </w:t>
            </w:r>
          </w:p>
          <w:p w:rsidR="00AE65DE" w:rsidRPr="00E413CB" w:rsidRDefault="00B50823" w:rsidP="00B50823">
            <w:pPr>
              <w:spacing w:line="288" w:lineRule="auto"/>
              <w:ind w:right="-1"/>
              <w:rPr>
                <w:szCs w:val="26"/>
                <w:lang w:val="pt-BR"/>
              </w:rPr>
            </w:pPr>
            <w:r>
              <w:rPr>
                <w:szCs w:val="26"/>
                <w:lang w:val="pt-BR"/>
              </w:rPr>
              <w:t xml:space="preserve">                    </w:t>
            </w:r>
            <w:r w:rsidR="00AE65DE" w:rsidRPr="00E413CB">
              <w:rPr>
                <w:szCs w:val="26"/>
                <w:lang w:val="pt-BR"/>
              </w:rPr>
              <w:t>C</w:t>
            </w:r>
            <w:r w:rsidR="00AE65DE" w:rsidRPr="00E413CB">
              <w:rPr>
                <w:szCs w:val="26"/>
                <w:vertAlign w:val="subscript"/>
                <w:lang w:val="pt-BR"/>
              </w:rPr>
              <w:t>2</w:t>
            </w:r>
            <w:r w:rsidR="00AE65DE" w:rsidRPr="00E413CB">
              <w:rPr>
                <w:szCs w:val="26"/>
                <w:lang w:val="pt-BR"/>
              </w:rPr>
              <w:t>H</w:t>
            </w:r>
            <w:r w:rsidR="00AE65DE" w:rsidRPr="00E413CB">
              <w:rPr>
                <w:szCs w:val="26"/>
                <w:vertAlign w:val="subscript"/>
                <w:lang w:val="pt-BR"/>
              </w:rPr>
              <w:t>2</w:t>
            </w:r>
            <w:r w:rsidR="00AE65DE" w:rsidRPr="00E413CB">
              <w:rPr>
                <w:szCs w:val="26"/>
                <w:lang w:val="pt-BR"/>
              </w:rPr>
              <w:t>; 0,06 mol H</w:t>
            </w:r>
            <w:r w:rsidR="00AE65DE" w:rsidRPr="00E413CB">
              <w:rPr>
                <w:szCs w:val="26"/>
                <w:vertAlign w:val="subscript"/>
                <w:lang w:val="pt-BR"/>
              </w:rPr>
              <w:t>2.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→</w:t>
            </w:r>
            <w:r w:rsidRPr="00E413CB">
              <w:rPr>
                <w:szCs w:val="26"/>
                <w:lang w:val="pt-BR"/>
              </w:rPr>
              <w:t xml:space="preserve"> n</w:t>
            </w:r>
            <w:r w:rsidRPr="00E413CB">
              <w:rPr>
                <w:szCs w:val="26"/>
                <w:vertAlign w:val="subscript"/>
                <w:lang w:val="pt-BR"/>
              </w:rPr>
              <w:t>Y</w:t>
            </w:r>
            <w:r w:rsidRPr="00E413CB">
              <w:rPr>
                <w:szCs w:val="26"/>
                <w:lang w:val="pt-BR"/>
              </w:rPr>
              <w:t xml:space="preserve"> = 0,3 mol</w:t>
            </w:r>
          </w:p>
          <w:p w:rsidR="00AE65DE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>b/ Thành phần phần trăm mỗi khí trong hỗn hợp Y:</w:t>
            </w:r>
          </w:p>
          <w:p w:rsidR="00AE65DE" w:rsidRPr="00E413CB" w:rsidRDefault="00AE65DE" w:rsidP="00AE65DE">
            <w:pPr>
              <w:spacing w:line="288" w:lineRule="auto"/>
              <w:ind w:right="-1" w:firstLine="720"/>
              <w:jc w:val="both"/>
              <w:rPr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→</w:t>
            </w:r>
            <w:r w:rsidRPr="00E413CB">
              <w:rPr>
                <w:szCs w:val="26"/>
                <w:lang w:val="pt-BR"/>
              </w:rPr>
              <w:t xml:space="preserve"> %CH</w:t>
            </w:r>
            <w:r w:rsidRPr="00E413CB">
              <w:rPr>
                <w:szCs w:val="26"/>
                <w:vertAlign w:val="subscript"/>
                <w:lang w:val="pt-BR"/>
              </w:rPr>
              <w:t xml:space="preserve">4 </w:t>
            </w:r>
            <w:r w:rsidRPr="00E413CB">
              <w:rPr>
                <w:szCs w:val="26"/>
                <w:lang w:val="pt-BR"/>
              </w:rPr>
              <w:t>= 50 % ; %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 xml:space="preserve">4 </w:t>
            </w:r>
            <w:r w:rsidRPr="00E413CB">
              <w:rPr>
                <w:szCs w:val="26"/>
                <w:lang w:val="pt-BR"/>
              </w:rPr>
              <w:t>= 6,67 %; % H</w:t>
            </w:r>
            <w:r w:rsidRPr="00E413CB">
              <w:rPr>
                <w:szCs w:val="26"/>
                <w:vertAlign w:val="subscript"/>
                <w:lang w:val="pt-BR"/>
              </w:rPr>
              <w:t xml:space="preserve">2 </w:t>
            </w:r>
            <w:r w:rsidRPr="00E413CB">
              <w:rPr>
                <w:szCs w:val="26"/>
                <w:lang w:val="pt-BR"/>
              </w:rPr>
              <w:t>=</w:t>
            </w:r>
            <w:r w:rsidRPr="00E413CB">
              <w:rPr>
                <w:szCs w:val="26"/>
                <w:vertAlign w:val="subscript"/>
                <w:lang w:val="pt-BR"/>
              </w:rPr>
              <w:t xml:space="preserve"> </w:t>
            </w:r>
            <w:r w:rsidRPr="00E413CB">
              <w:rPr>
                <w:szCs w:val="26"/>
                <w:lang w:val="pt-BR"/>
              </w:rPr>
              <w:t>%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 xml:space="preserve">6 </w:t>
            </w:r>
            <w:r w:rsidRPr="00E413CB">
              <w:rPr>
                <w:szCs w:val="26"/>
                <w:lang w:val="pt-BR"/>
              </w:rPr>
              <w:t>= 20 %</w:t>
            </w:r>
          </w:p>
          <w:p w:rsidR="00283D03" w:rsidRPr="00E413CB" w:rsidRDefault="00AE65DE" w:rsidP="00AE65DE">
            <w:pPr>
              <w:spacing w:line="288" w:lineRule="auto"/>
              <w:ind w:right="-1"/>
              <w:jc w:val="both"/>
              <w:rPr>
                <w:szCs w:val="26"/>
                <w:lang w:val="pt-BR"/>
              </w:rPr>
            </w:pPr>
            <w:r w:rsidRPr="00E413CB">
              <w:rPr>
                <w:szCs w:val="26"/>
                <w:lang w:val="pt-BR"/>
              </w:rPr>
              <w:t xml:space="preserve"> </w:t>
            </w:r>
            <w:r w:rsidRPr="00E413CB">
              <w:rPr>
                <w:szCs w:val="26"/>
                <w:lang w:val="pt-BR"/>
              </w:rPr>
              <w:tab/>
              <w:t xml:space="preserve">    %C</w:t>
            </w:r>
            <w:r w:rsidRPr="00E413CB">
              <w:rPr>
                <w:szCs w:val="26"/>
                <w:vertAlign w:val="subscript"/>
                <w:lang w:val="pt-BR"/>
              </w:rPr>
              <w:t>2</w:t>
            </w:r>
            <w:r w:rsidRPr="00E413CB">
              <w:rPr>
                <w:szCs w:val="26"/>
                <w:lang w:val="pt-BR"/>
              </w:rPr>
              <w:t>H</w:t>
            </w:r>
            <w:r w:rsidRPr="00E413CB">
              <w:rPr>
                <w:szCs w:val="26"/>
                <w:vertAlign w:val="subscript"/>
                <w:lang w:val="pt-BR"/>
              </w:rPr>
              <w:t xml:space="preserve">2 </w:t>
            </w:r>
            <w:r w:rsidRPr="00E413CB">
              <w:rPr>
                <w:szCs w:val="26"/>
                <w:lang w:val="pt-BR"/>
              </w:rPr>
              <w:t>= 100% - 50 % - 6,67 %  - 20 % - 20 % = 3,33 %</w:t>
            </w:r>
          </w:p>
        </w:tc>
        <w:tc>
          <w:tcPr>
            <w:tcW w:w="0" w:type="auto"/>
          </w:tcPr>
          <w:p w:rsidR="00F94DE5" w:rsidRPr="00E413CB" w:rsidRDefault="00F94DE5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F94DE5" w:rsidRPr="00E413CB" w:rsidRDefault="00F94DE5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F94DE5" w:rsidRPr="00E413CB" w:rsidRDefault="00F94DE5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F94DE5" w:rsidRPr="00E413CB" w:rsidRDefault="00F94DE5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F94DE5" w:rsidRPr="00E413CB" w:rsidRDefault="00F94DE5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F94DE5" w:rsidRPr="005D7A91" w:rsidRDefault="00F94DE5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6"/>
                <w:szCs w:val="26"/>
              </w:rPr>
            </w:pPr>
          </w:p>
          <w:p w:rsidR="00F94DE5" w:rsidRPr="00E413CB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>
              <w:rPr>
                <w:rFonts w:ascii="Times New Roman" w:hAnsi="Times New Roman"/>
                <w:szCs w:val="26"/>
              </w:rPr>
              <w:t>0,2đ</w:t>
            </w:r>
          </w:p>
          <w:p w:rsidR="00F94DE5" w:rsidRPr="00E413CB" w:rsidRDefault="00F94DE5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4"/>
                <w:szCs w:val="26"/>
              </w:rPr>
            </w:pPr>
          </w:p>
          <w:p w:rsidR="00F94DE5" w:rsidRPr="00E413CB" w:rsidRDefault="00F94DE5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B50823" w:rsidRPr="00B50823" w:rsidRDefault="00B50823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22"/>
                <w:szCs w:val="26"/>
              </w:rPr>
            </w:pPr>
          </w:p>
          <w:p w:rsidR="005D7A91" w:rsidRPr="005D7A91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20"/>
                <w:szCs w:val="26"/>
              </w:rPr>
            </w:pPr>
          </w:p>
          <w:p w:rsidR="00CA4773" w:rsidRPr="00E413CB" w:rsidRDefault="00283D03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5D7A91">
              <w:rPr>
                <w:rFonts w:ascii="Times New Roman" w:hAnsi="Times New Roman"/>
                <w:szCs w:val="26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2A28E6" w:rsidRPr="005D7A91" w:rsidRDefault="002A28E6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sz w:val="14"/>
                <w:szCs w:val="26"/>
              </w:rPr>
            </w:pPr>
          </w:p>
          <w:p w:rsidR="00283D03" w:rsidRPr="00E413CB" w:rsidRDefault="00283D03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F94DE5" w:rsidRPr="00E413CB">
              <w:rPr>
                <w:rFonts w:ascii="Times New Roman" w:hAnsi="Times New Roman"/>
                <w:szCs w:val="26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  <w:p w:rsidR="003D3DD0" w:rsidRPr="00B50823" w:rsidRDefault="003D3DD0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4"/>
                <w:szCs w:val="26"/>
              </w:rPr>
            </w:pPr>
          </w:p>
          <w:p w:rsidR="00F94DE5" w:rsidRPr="00E413CB" w:rsidRDefault="00F94DE5" w:rsidP="00F94DE5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1đ</w:t>
            </w:r>
          </w:p>
          <w:p w:rsidR="006D5ED1" w:rsidRPr="005D7A91" w:rsidRDefault="006D5ED1" w:rsidP="00FB24F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4"/>
                <w:szCs w:val="26"/>
              </w:rPr>
            </w:pPr>
          </w:p>
          <w:p w:rsidR="00283D03" w:rsidRPr="00E413CB" w:rsidRDefault="00283D03" w:rsidP="00F94DE5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 w:rsidR="00F94DE5" w:rsidRPr="00E413CB">
              <w:rPr>
                <w:rFonts w:ascii="Times New Roman" w:hAnsi="Times New Roman"/>
                <w:szCs w:val="26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đ</w:t>
            </w:r>
          </w:p>
        </w:tc>
      </w:tr>
      <w:tr w:rsidR="00582E14" w:rsidRPr="00E413CB" w:rsidTr="002A28E6">
        <w:trPr>
          <w:trHeight w:val="7639"/>
        </w:trPr>
        <w:tc>
          <w:tcPr>
            <w:tcW w:w="0" w:type="auto"/>
          </w:tcPr>
          <w:p w:rsidR="00582E14" w:rsidRPr="00E413CB" w:rsidRDefault="00582E14" w:rsidP="00582E1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lastRenderedPageBreak/>
              <w:t>Câu 7</w:t>
            </w:r>
          </w:p>
          <w:p w:rsidR="00582E14" w:rsidRPr="00E413CB" w:rsidRDefault="00582E14" w:rsidP="00582E1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 xml:space="preserve">(1,0 điểm) </w:t>
            </w:r>
          </w:p>
          <w:p w:rsidR="00582E14" w:rsidRPr="00E413CB" w:rsidRDefault="00582E14" w:rsidP="003D3DD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</w:tc>
        <w:tc>
          <w:tcPr>
            <w:tcW w:w="0" w:type="auto"/>
          </w:tcPr>
          <w:p w:rsidR="00F94DE5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/>
              </w:rPr>
            </w:pPr>
            <w:r w:rsidRPr="00E413CB">
              <w:rPr>
                <w:iCs/>
                <w:szCs w:val="26"/>
                <w:lang w:val="pt-BR"/>
              </w:rPr>
              <w:t xml:space="preserve">+ </w:t>
            </w:r>
            <w:r w:rsidR="00F94DE5" w:rsidRPr="00E413CB">
              <w:rPr>
                <w:iCs/>
                <w:szCs w:val="26"/>
                <w:lang w:val="pt-BR"/>
              </w:rPr>
              <w:t xml:space="preserve"> n</w:t>
            </w:r>
            <w:r w:rsidR="00F94DE5" w:rsidRPr="00E413CB">
              <w:rPr>
                <w:iCs/>
                <w:szCs w:val="26"/>
                <w:vertAlign w:val="subscript"/>
                <w:lang w:val="pt-BR"/>
              </w:rPr>
              <w:t>NaOH</w:t>
            </w:r>
            <w:r w:rsidR="00F94DE5" w:rsidRPr="00E413CB">
              <w:rPr>
                <w:iCs/>
                <w:szCs w:val="26"/>
                <w:lang w:val="pt-BR"/>
              </w:rPr>
              <w:t xml:space="preserve"> = 0,12 mol n</w:t>
            </w:r>
            <w:r w:rsidR="00F94DE5" w:rsidRPr="00E413CB">
              <w:rPr>
                <w:iCs/>
                <w:szCs w:val="26"/>
                <w:vertAlign w:val="subscript"/>
                <w:lang w:val="pt-BR"/>
              </w:rPr>
              <w:t>H2</w:t>
            </w:r>
            <w:r w:rsidR="00F94DE5" w:rsidRPr="00E413CB">
              <w:rPr>
                <w:iCs/>
                <w:szCs w:val="26"/>
                <w:lang w:val="pt-BR"/>
              </w:rPr>
              <w:t xml:space="preserve"> = 0,12 mol.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/>
              </w:rPr>
            </w:pPr>
            <w:r w:rsidRPr="00E413CB">
              <w:rPr>
                <w:iCs/>
                <w:szCs w:val="26"/>
                <w:lang w:val="pt-BR"/>
              </w:rPr>
              <w:t xml:space="preserve">Khi A pư với NaOH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/>
              </w:rPr>
            </w:pPr>
            <w:r w:rsidRPr="00E413CB">
              <w:rPr>
                <w:iCs/>
                <w:szCs w:val="26"/>
                <w:lang w:val="pt-BR"/>
              </w:rPr>
              <w:t xml:space="preserve">            Al  +  NaOH + H</w:t>
            </w:r>
            <w:r w:rsidRPr="00E413CB">
              <w:rPr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iCs/>
                <w:szCs w:val="26"/>
                <w:lang w:val="pt-BR"/>
              </w:rPr>
              <w:t xml:space="preserve">O </w: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>→</w:t>
            </w:r>
            <w:r w:rsidRPr="00E413CB">
              <w:rPr>
                <w:iCs/>
                <w:szCs w:val="26"/>
                <w:lang w:val="pt-BR" w:eastAsia="ja-JP"/>
              </w:rPr>
              <w:t xml:space="preserve"> NaAl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 xml:space="preserve">  +  3/2 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>.</w:t>
            </w:r>
            <w:r w:rsidRPr="00E413CB">
              <w:rPr>
                <w:iCs/>
                <w:szCs w:val="26"/>
                <w:lang w:val="pt-BR"/>
              </w:rPr>
              <w:t xml:space="preserve"> </w:t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  <w:t>(1)</w:t>
            </w:r>
          </w:p>
          <w:p w:rsidR="00F94DE5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/>
              </w:rPr>
            </w:pPr>
            <w:r w:rsidRPr="00E413CB">
              <w:rPr>
                <w:iCs/>
                <w:szCs w:val="26"/>
                <w:lang w:val="pt-BR"/>
              </w:rPr>
              <w:t xml:space="preserve"> </w:t>
            </w:r>
            <w:r w:rsidR="00F94DE5" w:rsidRPr="00E413CB">
              <w:rPr>
                <w:rFonts w:ascii="Times New Roman" w:hAnsi="Times New Roman"/>
                <w:iCs/>
                <w:szCs w:val="26"/>
                <w:lang w:val="pt-BR"/>
              </w:rPr>
              <w:t>→</w:t>
            </w:r>
            <w:r w:rsidR="00F94DE5" w:rsidRPr="00E413CB">
              <w:rPr>
                <w:iCs/>
                <w:szCs w:val="26"/>
                <w:lang w:val="pt-BR"/>
              </w:rPr>
              <w:t>NaOH dư: 0,04 mol; NaAlO</w:t>
            </w:r>
            <w:r w:rsidR="00F94DE5" w:rsidRPr="00E413CB">
              <w:rPr>
                <w:iCs/>
                <w:szCs w:val="26"/>
                <w:vertAlign w:val="subscript"/>
                <w:lang w:val="pt-BR"/>
              </w:rPr>
              <w:t>2</w:t>
            </w:r>
            <w:r w:rsidR="00F94DE5" w:rsidRPr="00E413CB">
              <w:rPr>
                <w:iCs/>
                <w:szCs w:val="26"/>
                <w:lang w:val="pt-BR"/>
              </w:rPr>
              <w:t xml:space="preserve">: 0,08 mol.  </w:t>
            </w:r>
            <w:r w:rsidR="00F94DE5" w:rsidRPr="00E413CB">
              <w:rPr>
                <w:iCs/>
                <w:szCs w:val="26"/>
                <w:lang w:val="pt-BR"/>
              </w:rPr>
              <w:tab/>
            </w:r>
          </w:p>
          <w:p w:rsidR="00582E14" w:rsidRPr="00E413CB" w:rsidRDefault="00F94DE5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 </w:t>
            </w:r>
            <w:r w:rsidR="00582E14" w:rsidRPr="00E413CB">
              <w:rPr>
                <w:rFonts w:ascii="Times New Roman" w:hAnsi="Times New Roman"/>
                <w:iCs/>
                <w:szCs w:val="26"/>
                <w:lang w:val="pt-BR"/>
              </w:rPr>
              <w:t>→</w:t>
            </w:r>
            <w:r w:rsidR="00582E14" w:rsidRPr="00E413CB">
              <w:rPr>
                <w:iCs/>
                <w:szCs w:val="26"/>
                <w:lang w:val="pt-BR"/>
              </w:rPr>
              <w:t xml:space="preserve"> Sau pư trên thì trong bình gồm: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/>
              </w:rPr>
            </w:pPr>
            <w:r w:rsidRPr="00E413CB">
              <w:rPr>
                <w:iCs/>
                <w:szCs w:val="26"/>
                <w:lang w:val="pt-BR"/>
              </w:rPr>
              <w:t xml:space="preserve">     FeCO</w:t>
            </w:r>
            <w:r w:rsidRPr="00E413CB">
              <w:rPr>
                <w:iCs/>
                <w:szCs w:val="26"/>
                <w:vertAlign w:val="subscript"/>
                <w:lang w:val="pt-BR"/>
              </w:rPr>
              <w:t>3</w:t>
            </w:r>
            <w:r w:rsidR="009E5BCF" w:rsidRPr="00E413CB">
              <w:rPr>
                <w:iCs/>
                <w:szCs w:val="26"/>
                <w:lang w:val="pt-BR"/>
              </w:rPr>
              <w:t>;</w:t>
            </w:r>
            <w:r w:rsidRPr="00E413CB">
              <w:rPr>
                <w:iCs/>
                <w:szCs w:val="26"/>
                <w:lang w:val="pt-BR"/>
              </w:rPr>
              <w:t xml:space="preserve"> Fe</w:t>
            </w:r>
            <w:r w:rsidR="009E5BCF" w:rsidRPr="00E413CB">
              <w:rPr>
                <w:iCs/>
                <w:szCs w:val="26"/>
                <w:lang w:val="pt-BR"/>
              </w:rPr>
              <w:t>;</w:t>
            </w:r>
            <w:r w:rsidRPr="00E413CB">
              <w:rPr>
                <w:iCs/>
                <w:szCs w:val="26"/>
                <w:lang w:val="pt-BR"/>
              </w:rPr>
              <w:t xml:space="preserve"> Cu</w:t>
            </w:r>
            <w:r w:rsidR="009E5BCF" w:rsidRPr="00E413CB">
              <w:rPr>
                <w:iCs/>
                <w:szCs w:val="26"/>
                <w:lang w:val="pt-BR"/>
              </w:rPr>
              <w:t>;</w:t>
            </w:r>
            <w:r w:rsidRPr="00E413CB">
              <w:rPr>
                <w:iCs/>
                <w:szCs w:val="26"/>
                <w:lang w:val="pt-BR"/>
              </w:rPr>
              <w:t xml:space="preserve"> 0,04 mol NaOH dư</w:t>
            </w:r>
            <w:r w:rsidR="009E5BCF" w:rsidRPr="00E413CB">
              <w:rPr>
                <w:iCs/>
                <w:szCs w:val="26"/>
                <w:lang w:val="pt-BR"/>
              </w:rPr>
              <w:t>;</w:t>
            </w:r>
            <w:r w:rsidRPr="00E413CB">
              <w:rPr>
                <w:iCs/>
                <w:szCs w:val="26"/>
                <w:lang w:val="pt-BR"/>
              </w:rPr>
              <w:t xml:space="preserve"> 0,08 mol NaAlO</w:t>
            </w:r>
            <w:r w:rsidRPr="00E413CB">
              <w:rPr>
                <w:iCs/>
                <w:szCs w:val="26"/>
                <w:vertAlign w:val="subscript"/>
                <w:lang w:val="pt-BR"/>
              </w:rPr>
              <w:t>2</w:t>
            </w:r>
            <w:r w:rsidRPr="00E413CB">
              <w:rPr>
                <w:iCs/>
                <w:szCs w:val="26"/>
                <w:lang w:val="pt-BR"/>
              </w:rPr>
              <w:t>.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/>
              </w:rPr>
            </w:pPr>
            <w:r w:rsidRPr="00E413CB">
              <w:rPr>
                <w:iCs/>
                <w:szCs w:val="26"/>
                <w:lang w:val="pt-BR"/>
              </w:rPr>
              <w:t>+ Khi thêm vào 0,74 mol HCl vào thì: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/>
              </w:rPr>
              <w:tab/>
              <w:t xml:space="preserve">NaOH  +  HCl </w: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>→</w:t>
            </w:r>
            <w:r w:rsidRPr="00E413CB">
              <w:rPr>
                <w:iCs/>
                <w:szCs w:val="26"/>
                <w:lang w:val="pt-BR" w:eastAsia="ja-JP"/>
              </w:rPr>
              <w:t xml:space="preserve"> NaCl + 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>O</w:t>
            </w:r>
            <w:r w:rsidRPr="00E413CB">
              <w:rPr>
                <w:iCs/>
                <w:szCs w:val="26"/>
                <w:lang w:val="pt-BR" w:eastAsia="ja-JP"/>
              </w:rPr>
              <w:tab/>
            </w:r>
            <w:r w:rsidRPr="00E413CB">
              <w:rPr>
                <w:iCs/>
                <w:szCs w:val="26"/>
                <w:lang w:val="pt-BR" w:eastAsia="ja-JP"/>
              </w:rPr>
              <w:tab/>
            </w:r>
            <w:r w:rsidRPr="00E413CB">
              <w:rPr>
                <w:iCs/>
                <w:szCs w:val="26"/>
                <w:lang w:val="pt-BR" w:eastAsia="ja-JP"/>
              </w:rPr>
              <w:tab/>
            </w:r>
            <w:r w:rsidRPr="00E413CB">
              <w:rPr>
                <w:iCs/>
                <w:szCs w:val="26"/>
                <w:lang w:val="pt-BR" w:eastAsia="ja-JP"/>
              </w:rPr>
              <w:tab/>
              <w:t>(2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 xml:space="preserve"> </w:t>
            </w:r>
            <w:r w:rsidRPr="00E413CB">
              <w:rPr>
                <w:iCs/>
                <w:szCs w:val="26"/>
                <w:lang w:val="pt-BR" w:eastAsia="ja-JP"/>
              </w:rPr>
              <w:tab/>
              <w:t xml:space="preserve">  0,04         0,04</w:t>
            </w:r>
            <w:r w:rsidRPr="00E413CB">
              <w:rPr>
                <w:iCs/>
                <w:szCs w:val="26"/>
                <w:lang w:val="pt-BR" w:eastAsia="ja-JP"/>
              </w:rPr>
              <w:tab/>
            </w:r>
            <w:r w:rsidRPr="00E413CB">
              <w:rPr>
                <w:iCs/>
                <w:szCs w:val="26"/>
                <w:lang w:val="pt-BR" w:eastAsia="ja-JP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  <w:t>mol</w:t>
            </w:r>
            <w:r w:rsidRPr="00E413CB">
              <w:rPr>
                <w:iCs/>
                <w:szCs w:val="26"/>
                <w:lang w:val="pt-BR"/>
              </w:rPr>
              <w:tab/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ab/>
              <w:t>NaAl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 xml:space="preserve"> + 4HCl + 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 xml:space="preserve">O </w: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>→</w:t>
            </w:r>
            <w:r w:rsidRPr="00E413CB">
              <w:rPr>
                <w:iCs/>
                <w:szCs w:val="26"/>
                <w:lang w:val="pt-BR" w:eastAsia="ja-JP"/>
              </w:rPr>
              <w:t xml:space="preserve"> NaCl + AlCl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3</w:t>
            </w:r>
            <w:r w:rsidRPr="00E413CB">
              <w:rPr>
                <w:iCs/>
                <w:szCs w:val="26"/>
                <w:lang w:val="pt-BR" w:eastAsia="ja-JP"/>
              </w:rPr>
              <w:t xml:space="preserve"> + 3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>O</w:t>
            </w:r>
            <w:r w:rsidRPr="00E413CB">
              <w:rPr>
                <w:iCs/>
                <w:szCs w:val="26"/>
                <w:lang w:val="pt-BR" w:eastAsia="ja-JP"/>
              </w:rPr>
              <w:tab/>
            </w:r>
            <w:r w:rsidRPr="00E413CB">
              <w:rPr>
                <w:iCs/>
                <w:szCs w:val="26"/>
                <w:lang w:val="pt-BR" w:eastAsia="ja-JP"/>
              </w:rPr>
              <w:tab/>
              <w:t>(3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 xml:space="preserve">            0,08        0,32</w:t>
            </w:r>
            <w:r w:rsidRPr="00E413CB">
              <w:rPr>
                <w:iCs/>
                <w:szCs w:val="26"/>
                <w:lang w:val="pt-BR" w:eastAsia="ja-JP"/>
              </w:rPr>
              <w:tab/>
            </w:r>
            <w:r w:rsidRPr="00E413CB">
              <w:rPr>
                <w:iCs/>
                <w:szCs w:val="26"/>
                <w:lang w:val="pt-BR" w:eastAsia="ja-JP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  <w:t>mol</w:t>
            </w:r>
            <w:r w:rsidRPr="00E413CB">
              <w:rPr>
                <w:iCs/>
                <w:szCs w:val="26"/>
                <w:lang w:val="pt-BR"/>
              </w:rPr>
              <w:tab/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>→</w:t>
            </w:r>
            <w:r w:rsidRPr="00E413CB">
              <w:rPr>
                <w:iCs/>
                <w:szCs w:val="26"/>
                <w:lang w:val="pt-BR" w:eastAsia="ja-JP"/>
              </w:rPr>
              <w:t xml:space="preserve"> Số mol HCl còn lại sau 2 pư trên: 0,38 mol.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>B là h</w:t>
            </w:r>
            <w:r w:rsidR="009E5BCF" w:rsidRPr="00E413CB">
              <w:rPr>
                <w:iCs/>
                <w:szCs w:val="26"/>
                <w:lang w:val="pt-BR" w:eastAsia="ja-JP"/>
              </w:rPr>
              <w:t>ỗn hợp</w:t>
            </w:r>
            <w:r w:rsidRPr="00E413CB">
              <w:rPr>
                <w:iCs/>
                <w:szCs w:val="26"/>
                <w:lang w:val="pt-BR" w:eastAsia="ja-JP"/>
              </w:rPr>
              <w:t xml:space="preserve"> khí nên B phải có C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="009E5BCF" w:rsidRPr="00E413CB">
              <w:rPr>
                <w:iCs/>
                <w:szCs w:val="26"/>
                <w:vertAlign w:val="subscript"/>
                <w:lang w:val="pt-BR" w:eastAsia="ja-JP"/>
              </w:rPr>
              <w:t xml:space="preserve"> </w:t>
            </w:r>
            <w:r w:rsidR="009E5BCF" w:rsidRPr="00E413CB">
              <w:rPr>
                <w:iCs/>
                <w:szCs w:val="26"/>
                <w:lang w:val="pt-BR" w:eastAsia="ja-JP"/>
              </w:rPr>
              <w:t>và</w:t>
            </w:r>
            <w:r w:rsidRPr="00E413CB">
              <w:rPr>
                <w:iCs/>
                <w:szCs w:val="26"/>
                <w:lang w:val="pt-BR" w:eastAsia="ja-JP"/>
              </w:rPr>
              <w:t xml:space="preserve"> 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 xml:space="preserve">.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>C chắc chắn có Cu, có thể có FeC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3</w:t>
            </w:r>
            <w:r w:rsidRPr="00E413CB">
              <w:rPr>
                <w:iCs/>
                <w:szCs w:val="26"/>
                <w:lang w:val="pt-BR" w:eastAsia="ja-JP"/>
              </w:rPr>
              <w:t xml:space="preserve"> </w:t>
            </w:r>
            <w:r w:rsidR="009E5BCF" w:rsidRPr="00E413CB">
              <w:rPr>
                <w:iCs/>
                <w:szCs w:val="26"/>
                <w:lang w:val="pt-BR" w:eastAsia="ja-JP"/>
              </w:rPr>
              <w:t>và</w:t>
            </w:r>
            <w:r w:rsidRPr="00E413CB">
              <w:rPr>
                <w:iCs/>
                <w:szCs w:val="26"/>
                <w:lang w:val="pt-BR" w:eastAsia="ja-JP"/>
              </w:rPr>
              <w:t xml:space="preserve"> Fe.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>C + 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>S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4đ.n</w:t>
            </w:r>
            <w:r w:rsidRPr="00E413CB">
              <w:rPr>
                <w:iCs/>
                <w:szCs w:val="26"/>
                <w:lang w:val="pt-BR" w:eastAsia="ja-JP"/>
              </w:rPr>
              <w:t xml:space="preserve"> </w: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>→</w:t>
            </w:r>
            <w:r w:rsidRPr="00E413CB">
              <w:rPr>
                <w:iCs/>
                <w:szCs w:val="26"/>
                <w:lang w:val="pt-BR" w:eastAsia="ja-JP"/>
              </w:rPr>
              <w:t xml:space="preserve"> S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 xml:space="preserve"> là khí duy nhất nên C không thể chứa FeC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3</w:t>
            </w:r>
            <w:r w:rsidRPr="00E413CB">
              <w:rPr>
                <w:iCs/>
                <w:szCs w:val="26"/>
                <w:lang w:val="pt-BR" w:eastAsia="ja-JP"/>
              </w:rPr>
              <w:t xml:space="preserve">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>→</w:t>
            </w:r>
            <w:r w:rsidRPr="00E413CB">
              <w:rPr>
                <w:iCs/>
                <w:szCs w:val="26"/>
                <w:lang w:val="pt-BR" w:eastAsia="ja-JP"/>
              </w:rPr>
              <w:t xml:space="preserve"> C có Cu và có thể có Fe (FeC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3</w:t>
            </w:r>
            <w:r w:rsidRPr="00E413CB">
              <w:rPr>
                <w:iCs/>
                <w:szCs w:val="26"/>
                <w:lang w:val="pt-BR" w:eastAsia="ja-JP"/>
              </w:rPr>
              <w:t xml:space="preserve"> đã bị HCl hòa tan hết).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 xml:space="preserve">   </w:t>
            </w:r>
            <w:r w:rsidRPr="00E413CB">
              <w:rPr>
                <w:iCs/>
                <w:szCs w:val="26"/>
                <w:lang w:val="pt-BR" w:eastAsia="ja-JP"/>
              </w:rPr>
              <w:tab/>
              <w:t>2Fe + 6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>S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4(đặc)</w:t>
            </w:r>
            <w:r w:rsidRPr="00E413CB">
              <w:rPr>
                <w:iCs/>
                <w:szCs w:val="26"/>
                <w:lang w:val="pt-BR" w:eastAsia="ja-JP"/>
              </w:rPr>
              <w:t xml:space="preserve"> </w:t>
            </w:r>
            <w:r w:rsidRPr="00E413CB">
              <w:rPr>
                <w:iCs/>
                <w:position w:val="-6"/>
                <w:szCs w:val="26"/>
                <w:lang w:val="pt-BR" w:eastAsia="ja-JP"/>
              </w:rPr>
              <w:object w:dxaOrig="680" w:dyaOrig="360">
                <v:shape id="_x0000_i1058" type="#_x0000_t75" style="width:33.75pt;height:18pt" o:ole="">
                  <v:imagedata r:id="rId63" o:title=""/>
                </v:shape>
                <o:OLEObject Type="Embed" ProgID="Equation.DSMT4" ShapeID="_x0000_i1058" DrawAspect="Content" ObjectID="_1584997607" r:id="rId64"/>
              </w:object>
            </w:r>
            <w:r w:rsidRPr="00E413CB">
              <w:rPr>
                <w:iCs/>
                <w:szCs w:val="26"/>
                <w:lang w:val="pt-BR" w:eastAsia="ja-JP"/>
              </w:rPr>
              <w:t>Fe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>(S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4</w:t>
            </w:r>
            <w:r w:rsidRPr="00E413CB">
              <w:rPr>
                <w:iCs/>
                <w:szCs w:val="26"/>
                <w:lang w:val="pt-BR" w:eastAsia="ja-JP"/>
              </w:rPr>
              <w:t>)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3</w:t>
            </w:r>
            <w:r w:rsidRPr="00E413CB">
              <w:rPr>
                <w:iCs/>
                <w:szCs w:val="26"/>
                <w:lang w:val="pt-BR" w:eastAsia="ja-JP"/>
              </w:rPr>
              <w:t xml:space="preserve"> + 3S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 xml:space="preserve"> + 6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 xml:space="preserve">O </w:t>
            </w:r>
            <w:r w:rsidRPr="00E413CB">
              <w:rPr>
                <w:iCs/>
                <w:szCs w:val="26"/>
                <w:lang w:val="pt-BR" w:eastAsia="ja-JP"/>
              </w:rPr>
              <w:tab/>
              <w:t>(4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ab/>
              <w:t>Cu + 2H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iCs/>
                <w:szCs w:val="26"/>
                <w:lang w:val="pt-BR" w:eastAsia="ja-JP"/>
              </w:rPr>
              <w:t>S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4(đặc)</w:t>
            </w:r>
            <w:r w:rsidRPr="00E413CB">
              <w:rPr>
                <w:iCs/>
                <w:szCs w:val="26"/>
                <w:lang w:val="pt-BR" w:eastAsia="ja-JP"/>
              </w:rPr>
              <w:t xml:space="preserve"> </w:t>
            </w:r>
            <w:r w:rsidRPr="00E413CB">
              <w:rPr>
                <w:iCs/>
                <w:position w:val="-6"/>
                <w:szCs w:val="26"/>
                <w:lang w:val="pt-BR" w:eastAsia="ja-JP"/>
              </w:rPr>
              <w:object w:dxaOrig="680" w:dyaOrig="360">
                <v:shape id="_x0000_i1059" type="#_x0000_t75" style="width:33.75pt;height:18pt" o:ole="">
                  <v:imagedata r:id="rId63" o:title=""/>
                </v:shape>
                <o:OLEObject Type="Embed" ProgID="Equation.DSMT4" ShapeID="_x0000_i1059" DrawAspect="Content" ObjectID="_1584997608" r:id="rId65"/>
              </w:objec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 xml:space="preserve"> CuSO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 w:eastAsia="ja-JP"/>
              </w:rPr>
              <w:t>4</w: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 xml:space="preserve"> + SO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 xml:space="preserve"> + 2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 w:eastAsia="ja-JP"/>
              </w:rPr>
              <w:t>2</w: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>O</w:t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ab/>
            </w:r>
            <w:r w:rsidRPr="00E413CB">
              <w:rPr>
                <w:rFonts w:ascii="Times New Roman" w:hAnsi="Times New Roman"/>
                <w:iCs/>
                <w:szCs w:val="26"/>
                <w:lang w:val="pt-BR" w:eastAsia="ja-JP"/>
              </w:rPr>
              <w:tab/>
              <w:t>(5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b/>
                <w:bCs/>
                <w:iCs/>
                <w:szCs w:val="26"/>
                <w:lang w:val="pt-BR" w:eastAsia="ja-JP"/>
              </w:rPr>
              <w:t>TH1: Fe dư.</w:t>
            </w:r>
            <w:r w:rsidRPr="00E413CB">
              <w:rPr>
                <w:iCs/>
                <w:szCs w:val="26"/>
                <w:lang w:val="pt-BR" w:eastAsia="ja-JP"/>
              </w:rPr>
              <w:t xml:space="preserve">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pt-BR" w:eastAsia="ja-JP"/>
              </w:rPr>
            </w:pPr>
            <w:r w:rsidRPr="00E413CB">
              <w:rPr>
                <w:iCs/>
                <w:szCs w:val="26"/>
                <w:lang w:val="pt-BR" w:eastAsia="ja-JP"/>
              </w:rPr>
              <w:t>Gọi x là số mol FeCO</w:t>
            </w:r>
            <w:r w:rsidRPr="00E413CB">
              <w:rPr>
                <w:iCs/>
                <w:szCs w:val="26"/>
                <w:vertAlign w:val="subscript"/>
                <w:lang w:val="pt-BR" w:eastAsia="ja-JP"/>
              </w:rPr>
              <w:t>3</w:t>
            </w:r>
            <w:r w:rsidRPr="00E413CB">
              <w:rPr>
                <w:iCs/>
                <w:szCs w:val="26"/>
                <w:lang w:val="pt-BR" w:eastAsia="ja-JP"/>
              </w:rPr>
              <w:t xml:space="preserve">; y là số mol Fe bị hòa tan; z là số mol Fe dư; t là số mol Cu 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>→</w:t>
            </w:r>
            <w:r w:rsidRPr="00E413CB">
              <w:rPr>
                <w:bCs/>
                <w:iCs/>
                <w:szCs w:val="26"/>
                <w:lang w:eastAsia="ja-JP"/>
              </w:rPr>
              <w:t>116x + 56(y + z) + 64t = 20 - 0,08.27 = 17,84  (I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iCs/>
                <w:szCs w:val="26"/>
                <w:lang w:eastAsia="ja-JP"/>
              </w:rPr>
              <w:tab/>
              <w:t>FeCO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3</w:t>
            </w:r>
            <w:r w:rsidRPr="00E413CB">
              <w:rPr>
                <w:iCs/>
                <w:szCs w:val="26"/>
                <w:lang w:eastAsia="ja-JP"/>
              </w:rPr>
              <w:t xml:space="preserve"> + 2HCl </w:t>
            </w: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>→</w:t>
            </w:r>
            <w:r w:rsidR="009E5BCF" w:rsidRPr="00E413CB">
              <w:rPr>
                <w:rFonts w:ascii="Times New Roman" w:hAnsi="Times New Roman"/>
                <w:iCs/>
                <w:szCs w:val="26"/>
                <w:lang w:eastAsia="ja-JP"/>
              </w:rPr>
              <w:t xml:space="preserve"> </w:t>
            </w:r>
            <w:r w:rsidRPr="00E413CB">
              <w:rPr>
                <w:iCs/>
                <w:szCs w:val="26"/>
                <w:lang w:eastAsia="ja-JP"/>
              </w:rPr>
              <w:t>FeCl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 xml:space="preserve"> + CO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>↑ + H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>O</w:t>
            </w:r>
            <w:r w:rsidR="00435A14" w:rsidRPr="00E413CB">
              <w:rPr>
                <w:iCs/>
                <w:szCs w:val="26"/>
                <w:lang w:eastAsia="ja-JP"/>
              </w:rPr>
              <w:tab/>
            </w:r>
            <w:r w:rsidR="00435A14" w:rsidRPr="00E413CB">
              <w:rPr>
                <w:iCs/>
                <w:szCs w:val="26"/>
                <w:lang w:eastAsia="ja-JP"/>
              </w:rPr>
              <w:tab/>
            </w:r>
            <w:r w:rsidR="00435A14" w:rsidRPr="00E413CB">
              <w:rPr>
                <w:iCs/>
                <w:szCs w:val="26"/>
                <w:lang w:eastAsia="ja-JP"/>
              </w:rPr>
              <w:tab/>
              <w:t>(6)</w:t>
            </w:r>
            <w:r w:rsidR="00435A14" w:rsidRPr="00E413CB">
              <w:rPr>
                <w:iCs/>
                <w:szCs w:val="26"/>
                <w:lang w:eastAsia="ja-JP"/>
              </w:rPr>
              <w:tab/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iCs/>
                <w:szCs w:val="26"/>
                <w:lang w:eastAsia="ja-JP"/>
              </w:rPr>
              <w:lastRenderedPageBreak/>
              <w:t xml:space="preserve">            x          </w:t>
            </w:r>
            <w:r w:rsidR="009E5BCF" w:rsidRPr="00E413CB">
              <w:rPr>
                <w:iCs/>
                <w:szCs w:val="26"/>
                <w:lang w:eastAsia="ja-JP"/>
              </w:rPr>
              <w:t xml:space="preserve"> </w:t>
            </w:r>
            <w:r w:rsidRPr="00E413CB">
              <w:rPr>
                <w:iCs/>
                <w:szCs w:val="26"/>
                <w:lang w:eastAsia="ja-JP"/>
              </w:rPr>
              <w:t xml:space="preserve">  2x          x           x</w:t>
            </w:r>
            <w:r w:rsidRPr="00E413CB">
              <w:rPr>
                <w:iCs/>
                <w:szCs w:val="26"/>
                <w:lang w:eastAsia="ja-JP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  <w:t xml:space="preserve">mol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iCs/>
                <w:szCs w:val="26"/>
                <w:lang w:eastAsia="ja-JP"/>
              </w:rPr>
              <w:tab/>
              <w:t xml:space="preserve">Fe + 2HCl </w:t>
            </w: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 xml:space="preserve">→ </w:t>
            </w:r>
            <w:r w:rsidRPr="00E413CB">
              <w:rPr>
                <w:iCs/>
                <w:szCs w:val="26"/>
                <w:lang w:eastAsia="ja-JP"/>
              </w:rPr>
              <w:t>FeCl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 xml:space="preserve"> + H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>↑</w:t>
            </w:r>
            <w:r w:rsidRPr="00E413CB">
              <w:rPr>
                <w:iCs/>
                <w:szCs w:val="26"/>
                <w:lang w:eastAsia="ja-JP"/>
              </w:rPr>
              <w:tab/>
            </w:r>
            <w:r w:rsidRPr="00E413CB">
              <w:rPr>
                <w:iCs/>
                <w:szCs w:val="26"/>
                <w:lang w:eastAsia="ja-JP"/>
              </w:rPr>
              <w:tab/>
            </w:r>
            <w:r w:rsidRPr="00E413CB">
              <w:rPr>
                <w:iCs/>
                <w:szCs w:val="26"/>
                <w:lang w:eastAsia="ja-JP"/>
              </w:rPr>
              <w:tab/>
            </w:r>
            <w:r w:rsidRPr="00E413CB">
              <w:rPr>
                <w:iCs/>
                <w:szCs w:val="26"/>
                <w:lang w:eastAsia="ja-JP"/>
              </w:rPr>
              <w:tab/>
            </w:r>
            <w:r w:rsidRPr="00E413CB">
              <w:rPr>
                <w:iCs/>
                <w:szCs w:val="26"/>
                <w:lang w:eastAsia="ja-JP"/>
              </w:rPr>
              <w:tab/>
              <w:t>(7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fr-FR" w:eastAsia="ja-JP"/>
              </w:rPr>
            </w:pPr>
            <w:r w:rsidRPr="00E413CB">
              <w:rPr>
                <w:iCs/>
                <w:szCs w:val="26"/>
                <w:lang w:eastAsia="ja-JP"/>
              </w:rPr>
              <w:t xml:space="preserve"> </w:t>
            </w:r>
            <w:r w:rsidRPr="00E413CB">
              <w:rPr>
                <w:iCs/>
                <w:szCs w:val="26"/>
                <w:lang w:eastAsia="ja-JP"/>
              </w:rPr>
              <w:tab/>
              <w:t xml:space="preserve"> </w:t>
            </w:r>
            <w:r w:rsidRPr="00E413CB">
              <w:rPr>
                <w:iCs/>
                <w:szCs w:val="26"/>
                <w:lang w:val="fr-FR" w:eastAsia="ja-JP"/>
              </w:rPr>
              <w:t xml:space="preserve">y      </w:t>
            </w:r>
            <w:r w:rsidR="00435A14" w:rsidRPr="00E413CB">
              <w:rPr>
                <w:iCs/>
                <w:szCs w:val="26"/>
                <w:lang w:val="fr-FR" w:eastAsia="ja-JP"/>
              </w:rPr>
              <w:t xml:space="preserve">  </w:t>
            </w:r>
            <w:r w:rsidRPr="00E413CB">
              <w:rPr>
                <w:iCs/>
                <w:szCs w:val="26"/>
                <w:lang w:val="fr-FR" w:eastAsia="ja-JP"/>
              </w:rPr>
              <w:t>2y          y          y</w:t>
            </w:r>
            <w:r w:rsidRPr="00E413CB">
              <w:rPr>
                <w:iCs/>
                <w:szCs w:val="26"/>
                <w:lang w:val="fr-FR" w:eastAsia="ja-JP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</w:r>
            <w:r w:rsidRPr="00E413CB">
              <w:rPr>
                <w:iCs/>
                <w:szCs w:val="26"/>
                <w:lang w:val="pt-BR"/>
              </w:rPr>
              <w:tab/>
              <w:t>mol</w:t>
            </w:r>
            <w:r w:rsidRPr="00E413CB">
              <w:rPr>
                <w:iCs/>
                <w:szCs w:val="26"/>
                <w:lang w:val="pt-BR"/>
              </w:rPr>
              <w:tab/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fr-FR"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fr-FR" w:eastAsia="ja-JP"/>
              </w:rPr>
              <w:t>→</w:t>
            </w:r>
            <w:r w:rsidRPr="00E413CB">
              <w:rPr>
                <w:iCs/>
                <w:szCs w:val="26"/>
                <w:lang w:val="fr-FR" w:eastAsia="ja-JP"/>
              </w:rPr>
              <w:t xml:space="preserve">  2</w:t>
            </w:r>
            <w:r w:rsidRPr="00E413CB">
              <w:rPr>
                <w:bCs/>
                <w:iCs/>
                <w:szCs w:val="26"/>
                <w:lang w:val="fr-FR" w:eastAsia="ja-JP"/>
              </w:rPr>
              <w:t>x + 2y = 0,38  (II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>→</w:t>
            </w:r>
            <w:r w:rsidR="009E5BCF" w:rsidRPr="00E413CB">
              <w:rPr>
                <w:iCs/>
                <w:szCs w:val="26"/>
                <w:lang w:eastAsia="ja-JP"/>
              </w:rPr>
              <w:t xml:space="preserve"> B: </w:t>
            </w:r>
            <w:r w:rsidRPr="00E413CB">
              <w:rPr>
                <w:iCs/>
                <w:szCs w:val="26"/>
                <w:lang w:eastAsia="ja-JP"/>
              </w:rPr>
              <w:t>x mol CO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="009E5BCF" w:rsidRPr="00E413CB">
              <w:rPr>
                <w:iCs/>
                <w:szCs w:val="26"/>
                <w:lang w:eastAsia="ja-JP"/>
              </w:rPr>
              <w:t>;</w:t>
            </w:r>
            <w:r w:rsidRPr="00E413CB">
              <w:rPr>
                <w:iCs/>
                <w:szCs w:val="26"/>
                <w:lang w:eastAsia="ja-JP"/>
              </w:rPr>
              <w:t xml:space="preserve"> y mol H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 xml:space="preserve">. </w:t>
            </w:r>
          </w:p>
          <w:p w:rsidR="00582E14" w:rsidRPr="00E413CB" w:rsidRDefault="00582E14" w:rsidP="00582E14">
            <w:pPr>
              <w:spacing w:line="288" w:lineRule="auto"/>
              <w:ind w:right="-1" w:firstLine="720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iCs/>
                <w:szCs w:val="26"/>
                <w:lang w:eastAsia="ja-JP"/>
              </w:rPr>
              <w:t>CO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 xml:space="preserve"> + Ca(OH)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 xml:space="preserve"> </w:t>
            </w: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>→</w:t>
            </w:r>
            <w:r w:rsidRPr="00E413CB">
              <w:rPr>
                <w:iCs/>
                <w:szCs w:val="26"/>
                <w:lang w:eastAsia="ja-JP"/>
              </w:rPr>
              <w:t xml:space="preserve"> CaCO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3</w:t>
            </w:r>
            <w:r w:rsidRPr="00E413CB">
              <w:rPr>
                <w:iCs/>
                <w:szCs w:val="26"/>
                <w:lang w:eastAsia="ja-JP"/>
              </w:rPr>
              <w:t xml:space="preserve"> + H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2</w:t>
            </w:r>
            <w:r w:rsidRPr="00E413CB">
              <w:rPr>
                <w:iCs/>
                <w:szCs w:val="26"/>
                <w:lang w:eastAsia="ja-JP"/>
              </w:rPr>
              <w:t>O</w:t>
            </w:r>
            <w:r w:rsidRPr="00E413CB">
              <w:rPr>
                <w:iCs/>
                <w:szCs w:val="26"/>
                <w:lang w:eastAsia="ja-JP"/>
              </w:rPr>
              <w:tab/>
            </w:r>
            <w:r w:rsidRPr="00E413CB">
              <w:rPr>
                <w:iCs/>
                <w:szCs w:val="26"/>
                <w:lang w:eastAsia="ja-JP"/>
              </w:rPr>
              <w:tab/>
            </w:r>
            <w:r w:rsidRPr="00E413CB">
              <w:rPr>
                <w:iCs/>
                <w:szCs w:val="26"/>
                <w:lang w:eastAsia="ja-JP"/>
              </w:rPr>
              <w:tab/>
            </w:r>
            <w:r w:rsidRPr="00E413CB">
              <w:rPr>
                <w:iCs/>
                <w:szCs w:val="26"/>
                <w:lang w:eastAsia="ja-JP"/>
              </w:rPr>
              <w:tab/>
              <w:t>(8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fr-FR"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fr-FR" w:eastAsia="ja-JP"/>
              </w:rPr>
              <w:t>→</w:t>
            </w:r>
            <w:r w:rsidRPr="00E413CB">
              <w:rPr>
                <w:iCs/>
                <w:szCs w:val="26"/>
                <w:lang w:val="fr-FR" w:eastAsia="ja-JP"/>
              </w:rPr>
              <w:t xml:space="preserve"> </w:t>
            </w:r>
            <w:r w:rsidRPr="00E413CB">
              <w:rPr>
                <w:bCs/>
                <w:iCs/>
                <w:szCs w:val="26"/>
                <w:lang w:val="fr-FR" w:eastAsia="ja-JP"/>
              </w:rPr>
              <w:t xml:space="preserve">x = 0,1 mol </w:t>
            </w:r>
            <w:r w:rsidRPr="00E413CB">
              <w:rPr>
                <w:iCs/>
                <w:szCs w:val="26"/>
                <w:lang w:val="fr-FR" w:eastAsia="ja-JP"/>
              </w:rPr>
              <w:t xml:space="preserve"> </w:t>
            </w:r>
            <w:r w:rsidRPr="00E413CB">
              <w:rPr>
                <w:bCs/>
                <w:iCs/>
                <w:szCs w:val="26"/>
                <w:lang w:val="fr-FR" w:eastAsia="ja-JP"/>
              </w:rPr>
              <w:t>(III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val="fr-FR"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fr-FR" w:eastAsia="ja-JP"/>
              </w:rPr>
              <w:t>→</w:t>
            </w:r>
            <w:r w:rsidRPr="00E413CB">
              <w:rPr>
                <w:iCs/>
                <w:szCs w:val="26"/>
                <w:lang w:val="fr-FR" w:eastAsia="ja-JP"/>
              </w:rPr>
              <w:t xml:space="preserve"> C</w:t>
            </w:r>
            <w:r w:rsidR="009E5BCF" w:rsidRPr="00E413CB">
              <w:rPr>
                <w:iCs/>
                <w:szCs w:val="26"/>
                <w:lang w:val="fr-FR" w:eastAsia="ja-JP"/>
              </w:rPr>
              <w:t> :</w:t>
            </w:r>
            <w:r w:rsidRPr="00E413CB">
              <w:rPr>
                <w:iCs/>
                <w:szCs w:val="26"/>
                <w:lang w:val="fr-FR" w:eastAsia="ja-JP"/>
              </w:rPr>
              <w:t xml:space="preserve"> có z mol Fe dư</w:t>
            </w:r>
            <w:r w:rsidR="009E5BCF" w:rsidRPr="00E413CB">
              <w:rPr>
                <w:iCs/>
                <w:szCs w:val="26"/>
                <w:lang w:val="fr-FR" w:eastAsia="ja-JP"/>
              </w:rPr>
              <w:t> ;</w:t>
            </w:r>
            <w:r w:rsidRPr="00E413CB">
              <w:rPr>
                <w:iCs/>
                <w:szCs w:val="26"/>
                <w:lang w:val="fr-FR" w:eastAsia="ja-JP"/>
              </w:rPr>
              <w:t xml:space="preserve"> t mol Cu </w:t>
            </w:r>
            <w:r w:rsidRPr="00E413CB">
              <w:rPr>
                <w:rFonts w:ascii="Times New Roman" w:hAnsi="Times New Roman"/>
                <w:iCs/>
                <w:szCs w:val="26"/>
                <w:lang w:val="fr-FR" w:eastAsia="ja-JP"/>
              </w:rPr>
              <w:t>→</w:t>
            </w:r>
            <w:r w:rsidRPr="00E413CB">
              <w:rPr>
                <w:iCs/>
                <w:szCs w:val="26"/>
                <w:lang w:val="fr-FR" w:eastAsia="ja-JP"/>
              </w:rPr>
              <w:t xml:space="preserve"> </w:t>
            </w:r>
            <w:r w:rsidRPr="00E413CB">
              <w:rPr>
                <w:bCs/>
                <w:iCs/>
                <w:szCs w:val="26"/>
                <w:lang w:val="fr-FR" w:eastAsia="ja-JP"/>
              </w:rPr>
              <w:t>3z + 2t = 0,05   (IV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lang w:val="fr-FR"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fr-FR" w:eastAsia="ja-JP"/>
              </w:rPr>
              <w:t>→</w:t>
            </w:r>
            <w:r w:rsidRPr="00E413CB">
              <w:rPr>
                <w:iCs/>
                <w:szCs w:val="26"/>
                <w:lang w:val="fr-FR" w:eastAsia="ja-JP"/>
              </w:rPr>
              <w:t xml:space="preserve"> </w:t>
            </w:r>
            <w:r w:rsidRPr="00E413CB">
              <w:rPr>
                <w:iCs/>
                <w:lang w:val="fr-FR" w:eastAsia="ja-JP"/>
              </w:rPr>
              <w:t>x = 0,1 mol;</w:t>
            </w:r>
            <w:r w:rsidR="009E5BCF" w:rsidRPr="00E413CB">
              <w:rPr>
                <w:iCs/>
                <w:lang w:val="fr-FR" w:eastAsia="ja-JP"/>
              </w:rPr>
              <w:t xml:space="preserve"> y =  0,09 mol; z = 0,01 mol và</w:t>
            </w:r>
            <w:r w:rsidRPr="00E413CB">
              <w:rPr>
                <w:iCs/>
                <w:lang w:val="fr-FR" w:eastAsia="ja-JP"/>
              </w:rPr>
              <w:t xml:space="preserve"> t = 0,01 mol.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lang w:eastAsia="ja-JP"/>
              </w:rPr>
            </w:pPr>
            <w:r w:rsidRPr="00E413CB">
              <w:rPr>
                <w:iCs/>
                <w:lang w:eastAsia="ja-JP"/>
              </w:rPr>
              <w:t xml:space="preserve">Vậy A có: </w:t>
            </w:r>
            <w:r w:rsidRPr="00E413CB">
              <w:rPr>
                <w:iCs/>
                <w:position w:val="-18"/>
                <w:lang w:eastAsia="ja-JP"/>
              </w:rPr>
              <w:object w:dxaOrig="2780" w:dyaOrig="440">
                <v:shape id="_x0000_i1060" type="#_x0000_t75" style="width:138.75pt;height:21.75pt" o:ole="">
                  <v:imagedata r:id="rId66" o:title=""/>
                </v:shape>
                <o:OLEObject Type="Embed" ProgID="Equation.DSMT4" ShapeID="_x0000_i1060" DrawAspect="Content" ObjectID="_1584997609" r:id="rId67"/>
              </w:objec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lang w:eastAsia="ja-JP"/>
              </w:rPr>
            </w:pPr>
            <w:r w:rsidRPr="00E413CB">
              <w:rPr>
                <w:iCs/>
                <w:lang w:eastAsia="ja-JP"/>
              </w:rPr>
              <w:t xml:space="preserve">                  m</w:t>
            </w:r>
            <w:r w:rsidRPr="00E413CB">
              <w:rPr>
                <w:iCs/>
                <w:vertAlign w:val="subscript"/>
                <w:lang w:eastAsia="ja-JP"/>
              </w:rPr>
              <w:t>Fe</w:t>
            </w:r>
            <w:r w:rsidRPr="00E413CB">
              <w:rPr>
                <w:iCs/>
                <w:lang w:eastAsia="ja-JP"/>
              </w:rPr>
              <w:t xml:space="preserve"> = 0,1.56 = 5,6 gam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lang w:eastAsia="ja-JP"/>
              </w:rPr>
            </w:pPr>
            <w:r w:rsidRPr="00E413CB">
              <w:rPr>
                <w:iCs/>
                <w:lang w:eastAsia="ja-JP"/>
              </w:rPr>
              <w:t xml:space="preserve">                  m</w:t>
            </w:r>
            <w:r w:rsidRPr="00E413CB">
              <w:rPr>
                <w:iCs/>
                <w:vertAlign w:val="subscript"/>
                <w:lang w:eastAsia="ja-JP"/>
              </w:rPr>
              <w:t>Cu</w:t>
            </w:r>
            <w:r w:rsidRPr="00E413CB">
              <w:rPr>
                <w:iCs/>
                <w:lang w:eastAsia="ja-JP"/>
              </w:rPr>
              <w:t xml:space="preserve"> = 0,01.64 = 0,64 gam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lang w:eastAsia="ja-JP"/>
              </w:rPr>
            </w:pPr>
            <w:r w:rsidRPr="00E413CB">
              <w:rPr>
                <w:iCs/>
                <w:lang w:eastAsia="ja-JP"/>
              </w:rPr>
              <w:t xml:space="preserve">                  m</w:t>
            </w:r>
            <w:r w:rsidRPr="00E413CB">
              <w:rPr>
                <w:iCs/>
                <w:vertAlign w:val="subscript"/>
                <w:lang w:eastAsia="ja-JP"/>
              </w:rPr>
              <w:t xml:space="preserve">Al </w:t>
            </w:r>
            <w:r w:rsidRPr="00E413CB">
              <w:rPr>
                <w:iCs/>
                <w:lang w:eastAsia="ja-JP"/>
              </w:rPr>
              <w:t>= 0,08.27 = 2,16 gam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lang w:eastAsia="ja-JP"/>
              </w:rPr>
            </w:pPr>
            <w:r w:rsidRPr="00E413CB">
              <w:rPr>
                <w:iCs/>
                <w:lang w:eastAsia="ja-JP"/>
              </w:rPr>
              <w:t>+ m = m</w:t>
            </w:r>
            <w:r w:rsidRPr="00E413CB">
              <w:rPr>
                <w:iCs/>
                <w:vertAlign w:val="subscript"/>
                <w:lang w:eastAsia="ja-JP"/>
              </w:rPr>
              <w:t>CuO</w:t>
            </w:r>
            <w:r w:rsidRPr="00E413CB">
              <w:rPr>
                <w:iCs/>
                <w:lang w:eastAsia="ja-JP"/>
              </w:rPr>
              <w:t>+ m</w:t>
            </w:r>
            <w:r w:rsidRPr="00E413CB">
              <w:rPr>
                <w:iCs/>
                <w:vertAlign w:val="subscript"/>
                <w:lang w:eastAsia="ja-JP"/>
              </w:rPr>
              <w:t xml:space="preserve">Fe2O3 </w:t>
            </w:r>
            <w:r w:rsidRPr="00E413CB">
              <w:rPr>
                <w:iCs/>
                <w:lang w:eastAsia="ja-JP"/>
              </w:rPr>
              <w:t>= 0,01.80</w:t>
            </w:r>
            <w:r w:rsidR="009E5BCF" w:rsidRPr="00E413CB">
              <w:rPr>
                <w:iCs/>
                <w:lang w:eastAsia="ja-JP"/>
              </w:rPr>
              <w:t xml:space="preserve"> </w:t>
            </w:r>
            <w:r w:rsidRPr="00E413CB">
              <w:rPr>
                <w:iCs/>
                <w:lang w:eastAsia="ja-JP"/>
              </w:rPr>
              <w:t>+</w:t>
            </w:r>
            <w:r w:rsidR="009E5BCF" w:rsidRPr="00E413CB">
              <w:rPr>
                <w:iCs/>
                <w:lang w:eastAsia="ja-JP"/>
              </w:rPr>
              <w:t xml:space="preserve"> </w:t>
            </w:r>
            <w:r w:rsidRPr="00E413CB">
              <w:rPr>
                <w:iCs/>
                <w:lang w:eastAsia="ja-JP"/>
              </w:rPr>
              <w:t xml:space="preserve">0,01.160/2 = 1,6 gam.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b/>
                <w:bCs/>
                <w:iCs/>
                <w:szCs w:val="26"/>
                <w:lang w:eastAsia="ja-JP"/>
              </w:rPr>
              <w:t>TH2: Fe hết</w:t>
            </w:r>
            <w:r w:rsidRPr="00E413CB">
              <w:rPr>
                <w:iCs/>
                <w:szCs w:val="26"/>
                <w:lang w:eastAsia="ja-JP"/>
              </w:rPr>
              <w:t xml:space="preserve">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>→</w:t>
            </w:r>
            <w:r w:rsidRPr="00E413CB">
              <w:rPr>
                <w:iCs/>
                <w:szCs w:val="26"/>
                <w:lang w:eastAsia="ja-JP"/>
              </w:rPr>
              <w:t xml:space="preserve"> C chỉ có Cu </w:t>
            </w: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>→</w:t>
            </w:r>
            <w:r w:rsidRPr="00E413CB">
              <w:rPr>
                <w:iCs/>
                <w:szCs w:val="26"/>
                <w:lang w:eastAsia="ja-JP"/>
              </w:rPr>
              <w:t xml:space="preserve"> n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 xml:space="preserve">Cu </w:t>
            </w:r>
            <w:r w:rsidRPr="00E413CB">
              <w:rPr>
                <w:iCs/>
                <w:szCs w:val="26"/>
                <w:lang w:eastAsia="ja-JP"/>
              </w:rPr>
              <w:t xml:space="preserve">= </w:t>
            </w:r>
            <w:r w:rsidRPr="00E413CB">
              <w:rPr>
                <w:iCs/>
                <w:position w:val="-18"/>
                <w:szCs w:val="26"/>
                <w:lang w:eastAsia="ja-JP"/>
              </w:rPr>
              <w:object w:dxaOrig="460" w:dyaOrig="440">
                <v:shape id="_x0000_i1061" type="#_x0000_t75" style="width:23.25pt;height:21.75pt" o:ole="">
                  <v:imagedata r:id="rId68" o:title=""/>
                </v:shape>
                <o:OLEObject Type="Embed" ProgID="Equation.DSMT4" ShapeID="_x0000_i1061" DrawAspect="Content" ObjectID="_1584997610" r:id="rId69"/>
              </w:object>
            </w:r>
            <w:r w:rsidRPr="00E413CB">
              <w:rPr>
                <w:iCs/>
                <w:szCs w:val="26"/>
                <w:lang w:eastAsia="ja-JP"/>
              </w:rPr>
              <w:t>= 0,025 mol.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szCs w:val="26"/>
                <w:lang w:eastAsia="ja-JP"/>
              </w:rPr>
            </w:pP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>→</w:t>
            </w:r>
            <w:r w:rsidRPr="00E413CB">
              <w:rPr>
                <w:iCs/>
                <w:szCs w:val="26"/>
                <w:lang w:eastAsia="ja-JP"/>
              </w:rPr>
              <w:t xml:space="preserve"> m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Fe</w:t>
            </w:r>
            <w:r w:rsidRPr="00E413CB">
              <w:rPr>
                <w:iCs/>
                <w:szCs w:val="26"/>
                <w:lang w:eastAsia="ja-JP"/>
              </w:rPr>
              <w:t xml:space="preserve"> = 20 </w:t>
            </w:r>
            <w:r w:rsidRPr="00E413CB">
              <w:rPr>
                <w:rFonts w:ascii="Arial" w:hAnsi="Arial" w:cs="Arial"/>
                <w:iCs/>
                <w:szCs w:val="26"/>
                <w:lang w:eastAsia="ja-JP"/>
              </w:rPr>
              <w:t>–</w:t>
            </w:r>
            <w:r w:rsidRPr="00E413CB">
              <w:rPr>
                <w:iCs/>
                <w:szCs w:val="26"/>
                <w:lang w:eastAsia="ja-JP"/>
              </w:rPr>
              <w:t xml:space="preserve"> 0,1.116 </w:t>
            </w:r>
            <w:r w:rsidRPr="00E413CB">
              <w:rPr>
                <w:rFonts w:ascii="Arial" w:hAnsi="Arial" w:cs="Arial"/>
                <w:iCs/>
                <w:szCs w:val="26"/>
                <w:lang w:eastAsia="ja-JP"/>
              </w:rPr>
              <w:t>–</w:t>
            </w:r>
            <w:r w:rsidRPr="00E413CB">
              <w:rPr>
                <w:iCs/>
                <w:szCs w:val="26"/>
                <w:lang w:eastAsia="ja-JP"/>
              </w:rPr>
              <w:t xml:space="preserve"> 0,025.64 </w:t>
            </w:r>
            <w:r w:rsidRPr="00E413CB">
              <w:rPr>
                <w:rFonts w:ascii="Arial" w:hAnsi="Arial" w:cs="Arial"/>
                <w:iCs/>
                <w:szCs w:val="26"/>
                <w:lang w:eastAsia="ja-JP"/>
              </w:rPr>
              <w:t>–</w:t>
            </w:r>
            <w:r w:rsidRPr="00E413CB">
              <w:rPr>
                <w:iCs/>
                <w:szCs w:val="26"/>
                <w:lang w:eastAsia="ja-JP"/>
              </w:rPr>
              <w:t xml:space="preserve"> 0,08.27 = 4,64g </w:t>
            </w:r>
          </w:p>
          <w:p w:rsidR="009E5BCF" w:rsidRPr="00E413CB" w:rsidRDefault="00582E14" w:rsidP="00582E14">
            <w:pPr>
              <w:spacing w:line="288" w:lineRule="auto"/>
              <w:ind w:right="-1"/>
              <w:jc w:val="both"/>
              <w:rPr>
                <w:iCs/>
                <w:lang w:eastAsia="ja-JP"/>
              </w:rPr>
            </w:pPr>
            <w:r w:rsidRPr="00E413CB">
              <w:rPr>
                <w:iCs/>
                <w:lang w:eastAsia="ja-JP"/>
              </w:rPr>
              <w:t xml:space="preserve">Vậy A có: </w:t>
            </w:r>
            <w:r w:rsidR="009E5BCF" w:rsidRPr="00E413CB">
              <w:rPr>
                <w:iCs/>
                <w:position w:val="-18"/>
                <w:lang w:eastAsia="ja-JP"/>
              </w:rPr>
              <w:object w:dxaOrig="1800" w:dyaOrig="440">
                <v:shape id="_x0000_i1062" type="#_x0000_t75" style="width:90pt;height:21.75pt" o:ole="">
                  <v:imagedata r:id="rId70" o:title=""/>
                </v:shape>
                <o:OLEObject Type="Embed" ProgID="Equation.DSMT4" ShapeID="_x0000_i1062" DrawAspect="Content" ObjectID="_1584997611" r:id="rId71"/>
              </w:object>
            </w:r>
            <w:r w:rsidR="00435A14" w:rsidRPr="00E413CB">
              <w:rPr>
                <w:iCs/>
                <w:lang w:eastAsia="ja-JP"/>
              </w:rPr>
              <w:t xml:space="preserve">; </w:t>
            </w:r>
            <w:r w:rsidR="009E5BCF" w:rsidRPr="00E413CB">
              <w:rPr>
                <w:iCs/>
                <w:lang w:eastAsia="ja-JP"/>
              </w:rPr>
              <w:t xml:space="preserve"> m</w:t>
            </w:r>
            <w:r w:rsidR="009E5BCF" w:rsidRPr="00E413CB">
              <w:rPr>
                <w:iCs/>
                <w:vertAlign w:val="subscript"/>
                <w:lang w:eastAsia="ja-JP"/>
              </w:rPr>
              <w:t xml:space="preserve">Al </w:t>
            </w:r>
            <w:r w:rsidR="009E5BCF" w:rsidRPr="00E413CB">
              <w:rPr>
                <w:iCs/>
                <w:lang w:eastAsia="ja-JP"/>
              </w:rPr>
              <w:t xml:space="preserve">= 2,16 gam </w:t>
            </w:r>
          </w:p>
          <w:p w:rsidR="00582E14" w:rsidRPr="00E413CB" w:rsidRDefault="009E5BCF" w:rsidP="00582E14">
            <w:pPr>
              <w:spacing w:line="288" w:lineRule="auto"/>
              <w:ind w:right="-1"/>
              <w:jc w:val="both"/>
              <w:rPr>
                <w:iCs/>
                <w:lang w:eastAsia="ja-JP"/>
              </w:rPr>
            </w:pPr>
            <w:r w:rsidRPr="00E413CB">
              <w:rPr>
                <w:iCs/>
                <w:lang w:eastAsia="ja-JP"/>
              </w:rPr>
              <w:t xml:space="preserve">                  </w:t>
            </w:r>
            <w:r w:rsidR="00435A14" w:rsidRPr="00E413CB">
              <w:rPr>
                <w:iCs/>
                <w:lang w:eastAsia="ja-JP"/>
              </w:rPr>
              <w:t>m</w:t>
            </w:r>
            <w:r w:rsidR="00435A14" w:rsidRPr="00E413CB">
              <w:rPr>
                <w:iCs/>
                <w:vertAlign w:val="subscript"/>
                <w:lang w:eastAsia="ja-JP"/>
              </w:rPr>
              <w:t>Fe</w:t>
            </w:r>
            <w:r w:rsidR="00435A14" w:rsidRPr="00E413CB">
              <w:rPr>
                <w:iCs/>
                <w:lang w:eastAsia="ja-JP"/>
              </w:rPr>
              <w:t xml:space="preserve"> = 4,64 gam</w:t>
            </w:r>
            <w:r w:rsidRPr="00E413CB">
              <w:rPr>
                <w:iCs/>
                <w:lang w:eastAsia="ja-JP"/>
              </w:rPr>
              <w:t xml:space="preserve">; </w:t>
            </w:r>
            <w:r w:rsidR="00582E14" w:rsidRPr="00E413CB">
              <w:rPr>
                <w:iCs/>
                <w:lang w:eastAsia="ja-JP"/>
              </w:rPr>
              <w:t>m</w:t>
            </w:r>
            <w:r w:rsidR="00582E14" w:rsidRPr="00E413CB">
              <w:rPr>
                <w:iCs/>
                <w:vertAlign w:val="subscript"/>
                <w:lang w:eastAsia="ja-JP"/>
              </w:rPr>
              <w:t>Cu</w:t>
            </w:r>
            <w:r w:rsidR="00582E14" w:rsidRPr="00E413CB">
              <w:rPr>
                <w:iCs/>
                <w:lang w:eastAsia="ja-JP"/>
              </w:rPr>
              <w:t xml:space="preserve"> = 0,025.64 = 1,6 gam</w:t>
            </w:r>
            <w:r w:rsidR="00435A14" w:rsidRPr="00E413CB">
              <w:rPr>
                <w:iCs/>
                <w:lang w:eastAsia="ja-JP"/>
              </w:rPr>
              <w:t xml:space="preserve">; </w:t>
            </w:r>
          </w:p>
          <w:p w:rsidR="00582E14" w:rsidRPr="00E413CB" w:rsidRDefault="00582E14" w:rsidP="00435A14">
            <w:pPr>
              <w:spacing w:line="288" w:lineRule="auto"/>
              <w:ind w:right="-1"/>
              <w:jc w:val="both"/>
              <w:rPr>
                <w:szCs w:val="26"/>
              </w:rPr>
            </w:pPr>
            <w:r w:rsidRPr="00E413CB">
              <w:rPr>
                <w:iCs/>
                <w:lang w:eastAsia="ja-JP"/>
              </w:rPr>
              <w:t xml:space="preserve">+ </w:t>
            </w:r>
            <w:r w:rsidR="00435A14" w:rsidRPr="00E413CB">
              <w:rPr>
                <w:iCs/>
                <w:lang w:eastAsia="ja-JP"/>
              </w:rPr>
              <w:t xml:space="preserve"> </w:t>
            </w:r>
            <w:r w:rsidRPr="00E413CB">
              <w:rPr>
                <w:iCs/>
                <w:lang w:eastAsia="ja-JP"/>
              </w:rPr>
              <w:t xml:space="preserve"> </w:t>
            </w: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>n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eastAsia="ja-JP"/>
              </w:rPr>
              <w:t xml:space="preserve">CuO </w:t>
            </w:r>
            <w:r w:rsidRPr="00E413CB">
              <w:rPr>
                <w:iCs/>
                <w:szCs w:val="26"/>
                <w:lang w:eastAsia="ja-JP"/>
              </w:rPr>
              <w:t>= 0,025 mol</w:t>
            </w:r>
            <w:r w:rsidR="00435A14" w:rsidRPr="00E413CB">
              <w:rPr>
                <w:iCs/>
                <w:szCs w:val="26"/>
                <w:lang w:eastAsia="ja-JP"/>
              </w:rPr>
              <w:t xml:space="preserve"> </w:t>
            </w:r>
            <w:r w:rsidR="00435A14" w:rsidRPr="00E413CB">
              <w:rPr>
                <w:rFonts w:ascii="Times New Roman" w:hAnsi="Times New Roman"/>
                <w:iCs/>
                <w:szCs w:val="26"/>
                <w:lang w:eastAsia="ja-JP"/>
              </w:rPr>
              <w:t xml:space="preserve">→ </w:t>
            </w:r>
            <w:r w:rsidRPr="00E413CB">
              <w:rPr>
                <w:rFonts w:ascii="Times New Roman" w:hAnsi="Times New Roman"/>
                <w:iCs/>
                <w:szCs w:val="26"/>
                <w:lang w:eastAsia="ja-JP"/>
              </w:rPr>
              <w:t xml:space="preserve">m = </w:t>
            </w:r>
            <w:r w:rsidRPr="00E413CB">
              <w:rPr>
                <w:iCs/>
                <w:szCs w:val="26"/>
                <w:lang w:eastAsia="ja-JP"/>
              </w:rPr>
              <w:t>m</w:t>
            </w:r>
            <w:r w:rsidRPr="00E413CB">
              <w:rPr>
                <w:iCs/>
                <w:szCs w:val="26"/>
                <w:vertAlign w:val="subscript"/>
                <w:lang w:eastAsia="ja-JP"/>
              </w:rPr>
              <w:t>CuO</w:t>
            </w:r>
            <w:r w:rsidRPr="00E413CB">
              <w:rPr>
                <w:iCs/>
                <w:szCs w:val="26"/>
                <w:lang w:eastAsia="ja-JP"/>
              </w:rPr>
              <w:t xml:space="preserve"> = 0,025.80 = 2 gam.</w:t>
            </w:r>
          </w:p>
        </w:tc>
        <w:tc>
          <w:tcPr>
            <w:tcW w:w="0" w:type="auto"/>
          </w:tcPr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89685B" w:rsidRPr="005D7A91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4"/>
                <w:szCs w:val="26"/>
              </w:rPr>
            </w:pPr>
          </w:p>
          <w:p w:rsidR="005D7A91" w:rsidRPr="00E413CB" w:rsidRDefault="005D7A91" w:rsidP="005D7A91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>
              <w:rPr>
                <w:rFonts w:ascii="Times New Roman" w:hAnsi="Times New Roman"/>
                <w:szCs w:val="26"/>
              </w:rPr>
              <w:t>1</w:t>
            </w:r>
            <w:r w:rsidRPr="00E413CB">
              <w:rPr>
                <w:rFonts w:ascii="Times New Roman" w:hAnsi="Times New Roman"/>
                <w:szCs w:val="26"/>
              </w:rPr>
              <w:t>5đ</w:t>
            </w:r>
          </w:p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89685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5D7A91" w:rsidRPr="00E413CB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5D7A91" w:rsidRPr="00E413CB" w:rsidRDefault="005D7A91" w:rsidP="005D7A91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</w:t>
            </w:r>
            <w:r>
              <w:rPr>
                <w:rFonts w:ascii="Times New Roman" w:hAnsi="Times New Roman"/>
                <w:szCs w:val="26"/>
              </w:rPr>
              <w:t>1</w:t>
            </w:r>
            <w:r w:rsidRPr="00E413CB">
              <w:rPr>
                <w:rFonts w:ascii="Times New Roman" w:hAnsi="Times New Roman"/>
                <w:szCs w:val="26"/>
              </w:rPr>
              <w:t>5đ</w:t>
            </w:r>
          </w:p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89685B" w:rsidRPr="005D7A91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4"/>
                <w:szCs w:val="26"/>
              </w:rPr>
            </w:pPr>
          </w:p>
          <w:p w:rsidR="005D7A91" w:rsidRPr="00E413CB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>
              <w:rPr>
                <w:rFonts w:ascii="Times New Roman" w:hAnsi="Times New Roman"/>
                <w:szCs w:val="26"/>
              </w:rPr>
              <w:t>0,2đ</w:t>
            </w:r>
          </w:p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>
              <w:rPr>
                <w:rFonts w:ascii="Times New Roman" w:hAnsi="Times New Roman"/>
                <w:szCs w:val="26"/>
              </w:rPr>
              <w:t xml:space="preserve"> </w:t>
            </w: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2"/>
                <w:szCs w:val="26"/>
              </w:rPr>
            </w:pPr>
          </w:p>
          <w:p w:rsidR="0089685B" w:rsidRDefault="0089685B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5D7A91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5D7A91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5D7A91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5D7A91" w:rsidRPr="005D7A91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4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25đ</w:t>
            </w: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6"/>
                <w:szCs w:val="26"/>
              </w:rPr>
            </w:pPr>
          </w:p>
          <w:p w:rsidR="009E5BCF" w:rsidRPr="00E413CB" w:rsidRDefault="009E5BCF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25đ</w:t>
            </w:r>
          </w:p>
        </w:tc>
      </w:tr>
      <w:tr w:rsidR="00582E14" w:rsidRPr="00E413CB" w:rsidTr="005F7B1D">
        <w:trPr>
          <w:trHeight w:val="416"/>
        </w:trPr>
        <w:tc>
          <w:tcPr>
            <w:tcW w:w="0" w:type="auto"/>
          </w:tcPr>
          <w:p w:rsidR="00582E14" w:rsidRPr="00E413CB" w:rsidRDefault="00582E14" w:rsidP="00582E1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lastRenderedPageBreak/>
              <w:t>Câu 8</w:t>
            </w:r>
          </w:p>
          <w:p w:rsidR="00582E14" w:rsidRPr="00E413CB" w:rsidRDefault="00582E14" w:rsidP="00582E1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 điểm)</w:t>
            </w:r>
          </w:p>
          <w:p w:rsidR="00582E14" w:rsidRPr="00E413CB" w:rsidRDefault="00582E14" w:rsidP="00582E1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582E14" w:rsidRPr="00E413CB" w:rsidRDefault="00582E14" w:rsidP="00582E1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</w:tc>
        <w:tc>
          <w:tcPr>
            <w:tcW w:w="0" w:type="auto"/>
          </w:tcPr>
          <w:p w:rsidR="004B3F83" w:rsidRPr="00E413CB" w:rsidRDefault="004B3F83" w:rsidP="004B3F83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Gọi công thức phân tử A là C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nl-NL"/>
              </w:rPr>
              <w:t>x</w:t>
            </w: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nl-NL"/>
              </w:rPr>
              <w:t>y</w:t>
            </w: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O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nl-NL"/>
              </w:rPr>
              <w:t>z</w:t>
            </w: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 xml:space="preserve">. </w: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Áp dụng bảo toàn khối lượng ta có: m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A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 + m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ddNaOH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 =  m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hơi nước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 + m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D</w: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→ m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nl-NL"/>
              </w:rPr>
              <w:t>A</w:t>
            </w: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 xml:space="preserve"> = 59,49 + 1,48 – 50.1,2 = 0,97 (g) → M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nl-NL"/>
              </w:rPr>
              <w:t>A</w:t>
            </w: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 xml:space="preserve"> = 0,97/0,005 = 194 (g)</w: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pacing w:val="-4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iCs/>
                <w:spacing w:val="-4"/>
                <w:szCs w:val="26"/>
                <w:lang w:val="nl-NL"/>
              </w:rPr>
              <w:t>Theo giả thiết: D</w:t>
            </w:r>
            <w:r w:rsidRPr="00E413CB">
              <w:rPr>
                <w:rFonts w:ascii="Times New Roman" w:hAnsi="Times New Roman"/>
                <w:iCs/>
                <w:spacing w:val="-4"/>
                <w:position w:val="-6"/>
                <w:szCs w:val="26"/>
                <w:lang w:val="nl-NL"/>
              </w:rPr>
              <w:object w:dxaOrig="820" w:dyaOrig="320">
                <v:shape id="_x0000_i1063" type="#_x0000_t75" style="width:41.25pt;height:15.75pt" o:ole="">
                  <v:imagedata r:id="rId72" o:title=""/>
                </v:shape>
                <o:OLEObject Type="Embed" ProgID="Equation.DSMT4" ShapeID="_x0000_i1063" DrawAspect="Content" ObjectID="_1584997612" r:id="rId73"/>
              </w:object>
            </w:r>
            <w:r w:rsidRPr="00E413CB">
              <w:rPr>
                <w:rFonts w:ascii="Times New Roman" w:hAnsi="Times New Roman"/>
                <w:iCs/>
                <w:spacing w:val="-4"/>
                <w:position w:val="-6"/>
                <w:szCs w:val="26"/>
                <w:lang w:val="nl-NL"/>
              </w:rPr>
              <w:t xml:space="preserve"> 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lang w:val="nl-NL"/>
              </w:rPr>
              <w:t>0,795 gam Na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vertAlign w:val="subscript"/>
                <w:lang w:val="nl-NL"/>
              </w:rPr>
              <w:t>2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lang w:val="nl-NL"/>
              </w:rPr>
              <w:t>CO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vertAlign w:val="subscript"/>
                <w:lang w:val="nl-NL"/>
              </w:rPr>
              <w:t>3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lang w:val="nl-NL"/>
              </w:rPr>
              <w:t xml:space="preserve"> + 0,952 lít CO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vertAlign w:val="subscript"/>
                <w:lang w:val="nl-NL"/>
              </w:rPr>
              <w:t>2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lang w:val="nl-NL"/>
              </w:rPr>
              <w:t xml:space="preserve"> (đktc) + 0,495 gam H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vertAlign w:val="subscript"/>
                <w:lang w:val="nl-NL"/>
              </w:rPr>
              <w:t>2</w:t>
            </w:r>
            <w:r w:rsidRPr="00E413CB">
              <w:rPr>
                <w:rFonts w:ascii="Times New Roman" w:hAnsi="Times New Roman"/>
                <w:iCs/>
                <w:spacing w:val="-4"/>
                <w:szCs w:val="26"/>
                <w:lang w:val="nl-NL"/>
              </w:rPr>
              <w:t>O.</w: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→</w:t>
            </w:r>
            <w:r w:rsidRPr="00E413CB">
              <w:rPr>
                <w:rFonts w:ascii="Times New Roman" w:hAnsi="Times New Roman"/>
                <w:iCs/>
                <w:position w:val="-14"/>
                <w:szCs w:val="26"/>
                <w:lang w:val="nl-NL"/>
              </w:rPr>
              <w:object w:dxaOrig="6039" w:dyaOrig="380">
                <v:shape id="_x0000_i1064" type="#_x0000_t75" style="width:302.25pt;height:18.75pt" o:ole="">
                  <v:imagedata r:id="rId74" o:title=""/>
                </v:shape>
                <o:OLEObject Type="Embed" ProgID="Equation.DSMT4" ShapeID="_x0000_i1064" DrawAspect="Content" ObjectID="_1584997613" r:id="rId75"/>
              </w:objec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 xml:space="preserve">Áp dụng ĐLBT nguyên tố C ta có: </w: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n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nl-NL"/>
              </w:rPr>
              <w:t xml:space="preserve">C(trong A) </w:t>
            </w: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 xml:space="preserve">= </w:t>
            </w:r>
            <w:r w:rsidRPr="00E413CB">
              <w:rPr>
                <w:rFonts w:ascii="Times New Roman" w:hAnsi="Times New Roman"/>
                <w:iCs/>
                <w:position w:val="-18"/>
                <w:szCs w:val="26"/>
                <w:lang w:val="nl-NL"/>
              </w:rPr>
              <w:object w:dxaOrig="1520" w:dyaOrig="420">
                <v:shape id="_x0000_i1065" type="#_x0000_t75" style="width:75.75pt;height:21pt" o:ole="">
                  <v:imagedata r:id="rId76" o:title=""/>
                </v:shape>
                <o:OLEObject Type="Embed" ProgID="Equation.DSMT4" ShapeID="_x0000_i1065" DrawAspect="Content" ObjectID="_1584997614" r:id="rId77"/>
              </w:object>
            </w: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= 0,0075 + 0,0425 = 0,05 (mol)</w:t>
            </w:r>
          </w:p>
          <w:p w:rsidR="004B3F83" w:rsidRPr="00E413CB" w:rsidRDefault="004B3F83" w:rsidP="004B3F83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→ x = n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C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/n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 xml:space="preserve">A 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= 0,05/0,005 =10</w: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 xml:space="preserve">BT nguyên tố H: </w:t>
            </w:r>
            <w:r w:rsidR="00085931" w:rsidRPr="00E413CB">
              <w:rPr>
                <w:rFonts w:ascii="Times New Roman" w:hAnsi="Times New Roman"/>
                <w:iCs/>
                <w:position w:val="-18"/>
                <w:szCs w:val="26"/>
                <w:lang w:val="nl-NL"/>
              </w:rPr>
              <w:object w:dxaOrig="7119" w:dyaOrig="440">
                <v:shape id="_x0000_i1066" type="#_x0000_t75" style="width:378pt;height:21.75pt" o:ole="">
                  <v:imagedata r:id="rId78" o:title=""/>
                </v:shape>
                <o:OLEObject Type="Embed" ProgID="Equation.DSMT4" ShapeID="_x0000_i1066" DrawAspect="Content" ObjectID="_1584997615" r:id="rId79"/>
              </w:objec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→ n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nl-NL"/>
              </w:rPr>
              <w:t xml:space="preserve">H(trongA) </w:t>
            </w:r>
            <w:r w:rsidRPr="00E413CB">
              <w:rPr>
                <w:rFonts w:ascii="Times New Roman" w:hAnsi="Times New Roman"/>
                <w:iCs/>
                <w:szCs w:val="26"/>
                <w:lang w:val="nl-NL"/>
              </w:rPr>
              <w:t>= 0,05 (mol)</w: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y = n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H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/n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 xml:space="preserve">A 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 xml:space="preserve">= 0,05/0,005 =10 → z = (194-10.12-10)/16 = 4 </w:t>
            </w:r>
          </w:p>
          <w:p w:rsidR="00582E14" w:rsidRPr="00E413CB" w:rsidRDefault="00582E14" w:rsidP="00435A14">
            <w:pPr>
              <w:spacing w:line="288" w:lineRule="auto"/>
              <w:ind w:right="-1"/>
              <w:rPr>
                <w:rFonts w:ascii="Times New Roman" w:hAnsi="Times New Roman"/>
                <w:iCs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Vậy công thức phân tử A là C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10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H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10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O</w:t>
            </w:r>
            <w:r w:rsidRPr="00E413CB">
              <w:rPr>
                <w:rFonts w:ascii="Times New Roman" w:hAnsi="Times New Roman"/>
                <w:iCs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iCs/>
                <w:szCs w:val="26"/>
                <w:lang w:val="pt-BR"/>
              </w:rPr>
              <w:t>.</w:t>
            </w:r>
          </w:p>
        </w:tc>
        <w:tc>
          <w:tcPr>
            <w:tcW w:w="0" w:type="auto"/>
          </w:tcPr>
          <w:p w:rsidR="00582E14" w:rsidRPr="005D7A91" w:rsidRDefault="00582E14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8"/>
                <w:szCs w:val="26"/>
                <w:lang w:val="nl-NL"/>
              </w:rPr>
            </w:pPr>
          </w:p>
          <w:p w:rsidR="008A33F4" w:rsidRPr="00E413CB" w:rsidRDefault="008A33F4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0,</w:t>
            </w:r>
            <w:r w:rsidR="005D7A91">
              <w:rPr>
                <w:rFonts w:ascii="Times New Roman" w:hAnsi="Times New Roman"/>
                <w:szCs w:val="26"/>
                <w:lang w:val="nl-NL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nl-NL"/>
              </w:rPr>
              <w:t>đ</w:t>
            </w:r>
          </w:p>
          <w:p w:rsidR="008A33F4" w:rsidRPr="005D7A91" w:rsidRDefault="008A33F4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42"/>
                <w:szCs w:val="26"/>
                <w:lang w:val="nl-NL"/>
              </w:rPr>
            </w:pPr>
          </w:p>
          <w:p w:rsidR="008A33F4" w:rsidRPr="00E413CB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nl-NL"/>
              </w:rPr>
            </w:pPr>
            <w:r>
              <w:rPr>
                <w:rFonts w:ascii="Times New Roman" w:hAnsi="Times New Roman"/>
                <w:szCs w:val="26"/>
                <w:lang w:val="nl-NL"/>
              </w:rPr>
              <w:t>0,1đ</w:t>
            </w:r>
          </w:p>
          <w:p w:rsidR="008A33F4" w:rsidRDefault="008A33F4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nl-NL"/>
              </w:rPr>
            </w:pPr>
          </w:p>
          <w:p w:rsidR="005D7A91" w:rsidRPr="005D7A91" w:rsidRDefault="005D7A91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22"/>
                <w:szCs w:val="26"/>
                <w:lang w:val="nl-NL"/>
              </w:rPr>
            </w:pPr>
          </w:p>
          <w:p w:rsidR="008A33F4" w:rsidRPr="00E413CB" w:rsidRDefault="008A33F4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0,3đ</w:t>
            </w:r>
          </w:p>
          <w:p w:rsidR="008A33F4" w:rsidRPr="00E413CB" w:rsidRDefault="008A33F4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nl-NL"/>
              </w:rPr>
            </w:pPr>
          </w:p>
          <w:p w:rsidR="008A33F4" w:rsidRPr="005D7A91" w:rsidRDefault="008A33F4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 w:val="36"/>
                <w:szCs w:val="26"/>
                <w:lang w:val="nl-NL"/>
              </w:rPr>
            </w:pPr>
          </w:p>
          <w:p w:rsidR="008A33F4" w:rsidRPr="00E413CB" w:rsidRDefault="008A33F4" w:rsidP="007E5DAD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0,3đ</w:t>
            </w:r>
          </w:p>
          <w:p w:rsidR="008A33F4" w:rsidRPr="00E413CB" w:rsidRDefault="008A33F4" w:rsidP="008A33F4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nl-NL"/>
              </w:rPr>
            </w:pPr>
            <w:r w:rsidRPr="00E413CB">
              <w:rPr>
                <w:rFonts w:ascii="Times New Roman" w:hAnsi="Times New Roman"/>
                <w:szCs w:val="26"/>
                <w:lang w:val="nl-NL"/>
              </w:rPr>
              <w:t>0,1đ</w:t>
            </w:r>
          </w:p>
        </w:tc>
      </w:tr>
      <w:tr w:rsidR="008D61B4" w:rsidRPr="00E413CB" w:rsidTr="008D61B4">
        <w:trPr>
          <w:trHeight w:val="989"/>
        </w:trPr>
        <w:tc>
          <w:tcPr>
            <w:tcW w:w="0" w:type="auto"/>
          </w:tcPr>
          <w:p w:rsidR="00622B20" w:rsidRPr="00E413CB" w:rsidRDefault="00622B20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 xml:space="preserve">Câu </w:t>
            </w:r>
            <w:r w:rsidR="00582E14" w:rsidRPr="00E413CB">
              <w:rPr>
                <w:rFonts w:ascii="Times New Roman" w:hAnsi="Times New Roman"/>
                <w:b/>
                <w:szCs w:val="26"/>
              </w:rPr>
              <w:t>9</w:t>
            </w:r>
          </w:p>
          <w:p w:rsidR="00622B20" w:rsidRPr="00E413CB" w:rsidRDefault="00622B20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 điểm)</w:t>
            </w:r>
          </w:p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  <w:p w:rsidR="008D61B4" w:rsidRPr="00E413CB" w:rsidRDefault="008D61B4" w:rsidP="00622B20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</w:p>
        </w:tc>
        <w:tc>
          <w:tcPr>
            <w:tcW w:w="0" w:type="auto"/>
          </w:tcPr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lastRenderedPageBreak/>
              <w:t>Đặt số mol: nNa = nBa = a mol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2Na + 2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O → 2NaOH + 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ab/>
              <w:t>(1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Ba + 2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O → Ba(OH)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ab/>
              <w:t>(2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→ 0,5a + a = 0,15 → a = 0,1 (mol)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rFonts w:ascii="Times New Roman" w:hAnsi="Times New Roman"/>
                <w:spacing w:val="-6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lastRenderedPageBreak/>
              <w:t>→</w:t>
            </w:r>
            <w:r w:rsidRPr="00E413CB">
              <w:rPr>
                <w:rFonts w:ascii="Times New Roman" w:hAnsi="Times New Roman"/>
                <w:spacing w:val="-6"/>
                <w:szCs w:val="26"/>
                <w:lang w:val="pt-BR"/>
              </w:rPr>
              <w:t xml:space="preserve"> Dung dịch X: NaOH: 0,1 mol; 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pacing w:val="-6"/>
                <w:szCs w:val="26"/>
                <w:lang w:val="pt-BR"/>
              </w:rPr>
              <w:t xml:space="preserve">                              Ba(OH)</w:t>
            </w:r>
            <w:r w:rsidRPr="00E413CB">
              <w:rPr>
                <w:rFonts w:ascii="Times New Roman" w:hAnsi="Times New Roman"/>
                <w:spacing w:val="-6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pacing w:val="-6"/>
                <w:szCs w:val="26"/>
                <w:lang w:val="pt-BR"/>
              </w:rPr>
              <w:t>: 0,1 mol</w:t>
            </w:r>
          </w:p>
          <w:p w:rsidR="00582E14" w:rsidRPr="00E413CB" w:rsidRDefault="00582E14" w:rsidP="00582E14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Sục từ từ 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vào dd X có các pư</w:t>
            </w:r>
          </w:p>
          <w:p w:rsidR="00582E14" w:rsidRPr="00E413CB" w:rsidRDefault="00582E14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 xml:space="preserve"> + Ba(OH)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 xml:space="preserve"> → Ba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O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(3)</w:t>
            </w:r>
          </w:p>
          <w:p w:rsidR="00582E14" w:rsidRPr="00E413CB" w:rsidRDefault="00582E14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1</w:t>
            </w:r>
            <w:r w:rsidRPr="00E413CB">
              <w:rPr>
                <w:rFonts w:ascii="Times New Roman" w:hAnsi="Times New Roman"/>
                <w:szCs w:val="26"/>
              </w:rPr>
              <w:tab/>
              <w:t>0,1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0,1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mol</w:t>
            </w:r>
          </w:p>
          <w:p w:rsidR="00582E14" w:rsidRPr="00E413CB" w:rsidRDefault="00582E14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 xml:space="preserve"> + 2NaOH → Na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 xml:space="preserve">O 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(4)</w:t>
            </w:r>
          </w:p>
          <w:p w:rsidR="00582E14" w:rsidRPr="00E413CB" w:rsidRDefault="00582E14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05</w:t>
            </w:r>
            <w:r w:rsidRPr="00E413CB">
              <w:rPr>
                <w:rFonts w:ascii="Times New Roman" w:hAnsi="Times New Roman"/>
                <w:szCs w:val="26"/>
              </w:rPr>
              <w:tab/>
              <w:t>0,1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0,05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mol</w:t>
            </w:r>
          </w:p>
          <w:p w:rsidR="00582E14" w:rsidRPr="00E413CB" w:rsidRDefault="00582E14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 xml:space="preserve"> + Na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O → 2NaH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ab/>
              <w:t xml:space="preserve">           (5)</w:t>
            </w:r>
          </w:p>
          <w:p w:rsidR="00582E14" w:rsidRPr="00E413CB" w:rsidRDefault="00582E14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05</w:t>
            </w:r>
            <w:r w:rsidRPr="00E413CB">
              <w:rPr>
                <w:rFonts w:ascii="Times New Roman" w:hAnsi="Times New Roman"/>
                <w:szCs w:val="26"/>
              </w:rPr>
              <w:tab/>
              <w:t>0,05</w:t>
            </w:r>
          </w:p>
          <w:p w:rsidR="00582E14" w:rsidRPr="00E413CB" w:rsidRDefault="00582E14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Ba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 xml:space="preserve"> + 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 xml:space="preserve">2 </w:t>
            </w:r>
            <w:r w:rsidRPr="00E413CB">
              <w:rPr>
                <w:rFonts w:ascii="Times New Roman" w:hAnsi="Times New Roman"/>
                <w:szCs w:val="26"/>
              </w:rPr>
              <w:t>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O → Ba(H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>)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 xml:space="preserve">2  </w:t>
            </w:r>
            <w:r w:rsidRPr="00E413CB">
              <w:rPr>
                <w:rFonts w:ascii="Times New Roman" w:hAnsi="Times New Roman"/>
                <w:szCs w:val="26"/>
              </w:rPr>
              <w:tab/>
              <w:t>(6)</w:t>
            </w:r>
          </w:p>
          <w:p w:rsidR="008D61B4" w:rsidRPr="00E413CB" w:rsidRDefault="00582E14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0,1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0,1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mol</w:t>
            </w:r>
          </w:p>
          <w:p w:rsidR="0089685B" w:rsidRPr="00E413CB" w:rsidRDefault="00E57B05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>
              <w:rPr>
                <w:rFonts w:ascii="Times New Roman" w:hAnsi="Times New Roman"/>
                <w:noProof/>
                <w:szCs w:val="26"/>
                <w:lang w:val="vi-VN" w:eastAsia="vi-VN"/>
              </w:rPr>
              <w:pict>
                <v:shape id="_x0000_s1352" type="#_x0000_t202" style="position:absolute;left:0;text-align:left;margin-left:53.35pt;margin-top:4.35pt;width:278.35pt;height:123.8pt;z-index:251714560" filled="f" stroked="f">
                  <v:textbox style="mso-next-textbox:#_x0000_s1352">
                    <w:txbxContent>
                      <w:p w:rsidR="00F94DE5" w:rsidRDefault="00F94DE5">
                        <w:r>
                          <w:rPr>
                            <w:noProof/>
                            <w:lang w:val="vi-VN" w:eastAsia="vi-VN"/>
                          </w:rPr>
                          <w:drawing>
                            <wp:inline distT="0" distB="0" distL="0" distR="0">
                              <wp:extent cx="3305032" cy="1503315"/>
                              <wp:effectExtent l="0" t="0" r="0" b="0"/>
                              <wp:docPr id="303" name="Picture 30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0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323030" cy="151150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89685B" w:rsidRPr="00E413CB" w:rsidRDefault="0089685B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582E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</w:p>
          <w:p w:rsidR="0089685B" w:rsidRPr="00E413CB" w:rsidRDefault="0089685B" w:rsidP="0089685B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</w:rPr>
            </w:pPr>
          </w:p>
        </w:tc>
        <w:tc>
          <w:tcPr>
            <w:tcW w:w="0" w:type="auto"/>
          </w:tcPr>
          <w:p w:rsidR="008D61B4" w:rsidRPr="00E413CB" w:rsidRDefault="008A33F4" w:rsidP="00DE03AC">
            <w:pPr>
              <w:rPr>
                <w:rFonts w:ascii="Times New Roman" w:hAnsi="Times New Roman"/>
                <w:bCs/>
                <w:szCs w:val="26"/>
              </w:rPr>
            </w:pPr>
            <w:r w:rsidRPr="00E413CB">
              <w:rPr>
                <w:rFonts w:ascii="Times New Roman" w:hAnsi="Times New Roman"/>
                <w:bCs/>
                <w:szCs w:val="26"/>
              </w:rPr>
              <w:lastRenderedPageBreak/>
              <w:t xml:space="preserve"> </w:t>
            </w:r>
          </w:p>
          <w:p w:rsidR="00DE03AC" w:rsidRPr="00E413CB" w:rsidRDefault="00DE03AC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DE03AC" w:rsidRPr="00E413CB" w:rsidRDefault="00DE03AC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DE03AC" w:rsidRPr="00E413CB" w:rsidRDefault="00DE03AC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DE03AC" w:rsidP="00DE03AC">
            <w:pPr>
              <w:rPr>
                <w:rFonts w:ascii="Times New Roman" w:hAnsi="Times New Roman"/>
                <w:bCs/>
                <w:szCs w:val="26"/>
              </w:rPr>
            </w:pPr>
            <w:r w:rsidRPr="00E413CB">
              <w:rPr>
                <w:rFonts w:ascii="Times New Roman" w:hAnsi="Times New Roman"/>
                <w:bCs/>
                <w:szCs w:val="26"/>
              </w:rPr>
              <w:t xml:space="preserve"> </w:t>
            </w: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DE03AC">
            <w:pPr>
              <w:rPr>
                <w:rFonts w:ascii="Times New Roman" w:hAnsi="Times New Roman"/>
                <w:bCs/>
                <w:szCs w:val="26"/>
              </w:rPr>
            </w:pPr>
          </w:p>
          <w:p w:rsidR="00DE03AC" w:rsidRPr="00E413CB" w:rsidRDefault="00DE03AC" w:rsidP="00DE03AC">
            <w:pPr>
              <w:rPr>
                <w:rFonts w:ascii="Times New Roman" w:hAnsi="Times New Roman"/>
                <w:bCs/>
                <w:szCs w:val="26"/>
              </w:rPr>
            </w:pPr>
            <w:r w:rsidRPr="00E413CB">
              <w:rPr>
                <w:rFonts w:ascii="Times New Roman" w:hAnsi="Times New Roman"/>
                <w:bCs/>
                <w:szCs w:val="26"/>
              </w:rPr>
              <w:t>0,</w:t>
            </w:r>
            <w:r w:rsidR="0089685B" w:rsidRPr="00E413CB">
              <w:rPr>
                <w:rFonts w:ascii="Times New Roman" w:hAnsi="Times New Roman"/>
                <w:bCs/>
                <w:szCs w:val="26"/>
              </w:rPr>
              <w:t>6</w:t>
            </w:r>
            <w:r w:rsidRPr="00E413CB">
              <w:rPr>
                <w:rFonts w:ascii="Times New Roman" w:hAnsi="Times New Roman"/>
                <w:bCs/>
                <w:szCs w:val="26"/>
              </w:rPr>
              <w:t>đ</w:t>
            </w:r>
          </w:p>
          <w:p w:rsidR="008D61B4" w:rsidRPr="00E413CB" w:rsidRDefault="008D61B4" w:rsidP="008D61B4">
            <w:pPr>
              <w:jc w:val="center"/>
              <w:rPr>
                <w:rFonts w:ascii="Times New Roman" w:hAnsi="Times New Roman"/>
                <w:bCs/>
                <w:szCs w:val="26"/>
              </w:rPr>
            </w:pPr>
          </w:p>
          <w:p w:rsidR="002650EA" w:rsidRPr="00E413CB" w:rsidRDefault="002650EA" w:rsidP="008D61B4">
            <w:pPr>
              <w:jc w:val="center"/>
              <w:rPr>
                <w:rFonts w:ascii="Times New Roman" w:hAnsi="Times New Roman"/>
                <w:bCs/>
                <w:szCs w:val="26"/>
              </w:rPr>
            </w:pPr>
          </w:p>
          <w:p w:rsidR="002650EA" w:rsidRPr="00E413CB" w:rsidRDefault="002650EA" w:rsidP="008D61B4">
            <w:pPr>
              <w:jc w:val="center"/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8D61B4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8D61B4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8D61B4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8D61B4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8D61B4">
            <w:pPr>
              <w:rPr>
                <w:rFonts w:ascii="Times New Roman" w:hAnsi="Times New Roman"/>
                <w:bCs/>
                <w:szCs w:val="26"/>
              </w:rPr>
            </w:pPr>
          </w:p>
          <w:p w:rsidR="0089685B" w:rsidRPr="00E413CB" w:rsidRDefault="0089685B" w:rsidP="008D61B4">
            <w:pPr>
              <w:rPr>
                <w:rFonts w:ascii="Times New Roman" w:hAnsi="Times New Roman"/>
                <w:bCs/>
                <w:szCs w:val="26"/>
              </w:rPr>
            </w:pPr>
          </w:p>
          <w:p w:rsidR="008D61B4" w:rsidRPr="00E413CB" w:rsidRDefault="002650EA" w:rsidP="008D61B4">
            <w:pPr>
              <w:rPr>
                <w:rFonts w:ascii="Times New Roman" w:hAnsi="Times New Roman"/>
                <w:bCs/>
                <w:szCs w:val="26"/>
              </w:rPr>
            </w:pPr>
            <w:r w:rsidRPr="00E413CB">
              <w:rPr>
                <w:rFonts w:ascii="Times New Roman" w:hAnsi="Times New Roman"/>
                <w:bCs/>
                <w:szCs w:val="26"/>
              </w:rPr>
              <w:t>0,</w:t>
            </w:r>
            <w:r w:rsidR="008A33F4" w:rsidRPr="00E413CB">
              <w:rPr>
                <w:rFonts w:ascii="Times New Roman" w:hAnsi="Times New Roman"/>
                <w:bCs/>
                <w:szCs w:val="26"/>
              </w:rPr>
              <w:t>4</w:t>
            </w:r>
            <w:r w:rsidRPr="00E413CB">
              <w:rPr>
                <w:rFonts w:ascii="Times New Roman" w:hAnsi="Times New Roman"/>
                <w:bCs/>
                <w:szCs w:val="26"/>
              </w:rPr>
              <w:t>đ</w:t>
            </w:r>
          </w:p>
          <w:p w:rsidR="008D61B4" w:rsidRPr="00E413CB" w:rsidRDefault="008D61B4" w:rsidP="00622B20">
            <w:pPr>
              <w:rPr>
                <w:rFonts w:ascii="Times New Roman" w:hAnsi="Times New Roman"/>
                <w:bCs/>
                <w:szCs w:val="26"/>
              </w:rPr>
            </w:pPr>
          </w:p>
        </w:tc>
      </w:tr>
      <w:tr w:rsidR="008D61B4" w:rsidRPr="00E856B3" w:rsidTr="008D61B4">
        <w:tc>
          <w:tcPr>
            <w:tcW w:w="0" w:type="auto"/>
          </w:tcPr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lastRenderedPageBreak/>
              <w:t xml:space="preserve">Câu </w:t>
            </w:r>
            <w:r w:rsidR="00582E14" w:rsidRPr="00E413CB">
              <w:rPr>
                <w:rFonts w:ascii="Times New Roman" w:hAnsi="Times New Roman"/>
                <w:b/>
                <w:szCs w:val="26"/>
              </w:rPr>
              <w:t>10</w:t>
            </w:r>
          </w:p>
          <w:p w:rsidR="008D61B4" w:rsidRPr="00E413CB" w:rsidRDefault="008D61B4" w:rsidP="008D61B4">
            <w:pPr>
              <w:tabs>
                <w:tab w:val="left" w:leader="dot" w:pos="5040"/>
                <w:tab w:val="left" w:leader="dot" w:pos="9540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6"/>
              </w:rPr>
            </w:pPr>
            <w:r w:rsidRPr="00E413CB">
              <w:rPr>
                <w:rFonts w:ascii="Times New Roman" w:hAnsi="Times New Roman"/>
                <w:b/>
                <w:szCs w:val="26"/>
              </w:rPr>
              <w:t>(1,0 điểm)</w:t>
            </w:r>
          </w:p>
        </w:tc>
        <w:tc>
          <w:tcPr>
            <w:tcW w:w="0" w:type="auto"/>
          </w:tcPr>
          <w:p w:rsidR="00435A14" w:rsidRPr="00E413CB" w:rsidRDefault="00435A14" w:rsidP="00435A14">
            <w:pPr>
              <w:spacing w:line="288" w:lineRule="auto"/>
              <w:ind w:right="-1"/>
              <w:jc w:val="both"/>
              <w:rPr>
                <w:rFonts w:ascii="Times New Roman" w:hAnsi="Times New Roman"/>
                <w:spacing w:val="-2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pacing w:val="-2"/>
                <w:szCs w:val="26"/>
                <w:lang w:val="vi-VN"/>
              </w:rPr>
              <w:t>- Lưu huỳnh đioxit tác dụng với khí Oxi và hơi nước trong không khí tạo ra axit sunfuric (xúc tác là oxit kim loại có trong khói, bụi hoặc ozon)</w:t>
            </w:r>
            <w:r w:rsidRPr="00E413CB">
              <w:rPr>
                <w:rFonts w:ascii="Times New Roman" w:hAnsi="Times New Roman"/>
                <w:spacing w:val="-2"/>
                <w:szCs w:val="26"/>
                <w:lang w:val="nl-NL"/>
              </w:rPr>
              <w:t>:</w:t>
            </w:r>
            <w:r w:rsidRPr="00E413CB">
              <w:rPr>
                <w:rFonts w:ascii="Times New Roman" w:hAnsi="Times New Roman"/>
                <w:spacing w:val="-2"/>
                <w:szCs w:val="26"/>
                <w:lang w:val="vi-VN"/>
              </w:rPr>
              <w:t xml:space="preserve"> </w:t>
            </w:r>
          </w:p>
          <w:p w:rsidR="00435A14" w:rsidRPr="00E413CB" w:rsidRDefault="00435A14" w:rsidP="00435A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  <w:lang w:val="vi-VN"/>
              </w:rPr>
              <w:t>2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vi-VN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vi-VN"/>
              </w:rPr>
              <w:t xml:space="preserve"> + 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vi-VN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vi-VN"/>
              </w:rPr>
              <w:t xml:space="preserve"> + 2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vi-VN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vi-VN"/>
              </w:rPr>
              <w:t>O → 2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vi-VN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vi-VN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vi-VN"/>
              </w:rPr>
              <w:t>4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(1)</w:t>
            </w:r>
          </w:p>
          <w:p w:rsidR="00435A14" w:rsidRPr="00E413CB" w:rsidRDefault="00435A14" w:rsidP="00435A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O →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 xml:space="preserve">           (2)</w:t>
            </w:r>
          </w:p>
          <w:p w:rsidR="00435A14" w:rsidRPr="00E413CB" w:rsidRDefault="00435A14" w:rsidP="00435A14">
            <w:pPr>
              <w:spacing w:line="288" w:lineRule="auto"/>
              <w:ind w:right="-1"/>
              <w:jc w:val="both"/>
              <w:rPr>
                <w:rFonts w:ascii="Times New Roman" w:eastAsia="Arial" w:hAnsi="Times New Roman"/>
                <w:szCs w:val="26"/>
                <w:lang w:val="vi-VN"/>
              </w:rPr>
            </w:pPr>
            <w:r w:rsidRPr="00E413CB">
              <w:rPr>
                <w:rFonts w:ascii="Times New Roman" w:hAnsi="Times New Roman"/>
                <w:szCs w:val="26"/>
                <w:lang w:val="vi-VN"/>
              </w:rPr>
              <w:t>Axit</w:t>
            </w:r>
            <w:r w:rsidRPr="00E413CB">
              <w:rPr>
                <w:rFonts w:ascii="Times New Roman" w:hAnsi="Times New Roman"/>
                <w:szCs w:val="26"/>
              </w:rPr>
              <w:t xml:space="preserve">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>,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 xml:space="preserve"> </w:t>
            </w:r>
            <w:r w:rsidRPr="00E413CB">
              <w:rPr>
                <w:rFonts w:ascii="Times New Roman" w:hAnsi="Times New Roman"/>
                <w:szCs w:val="26"/>
                <w:lang w:val="vi-VN"/>
              </w:rPr>
              <w:t>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vi-VN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vi-VN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vi-VN"/>
              </w:rPr>
              <w:t>4</w:t>
            </w:r>
            <w:r w:rsidRPr="00E413CB">
              <w:rPr>
                <w:rFonts w:ascii="Times New Roman" w:hAnsi="Times New Roman"/>
                <w:szCs w:val="26"/>
                <w:lang w:val="vi-VN"/>
              </w:rPr>
              <w:t xml:space="preserve"> tan vào nước mưa tạo thành mưa axit.</w:t>
            </w:r>
          </w:p>
          <w:p w:rsidR="00435A14" w:rsidRPr="00E413CB" w:rsidRDefault="00435A14" w:rsidP="00435A14">
            <w:pPr>
              <w:spacing w:line="288" w:lineRule="auto"/>
              <w:ind w:right="-1"/>
              <w:jc w:val="both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- Mưa axit phá hủy các công trình, tượng đài bằng đá, thép:</w:t>
            </w:r>
          </w:p>
          <w:p w:rsidR="00435A14" w:rsidRPr="00E413CB" w:rsidRDefault="00435A14" w:rsidP="00435A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4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Ca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>→ Ca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4</w:t>
            </w:r>
            <w:r w:rsidRPr="00E413CB">
              <w:rPr>
                <w:rFonts w:ascii="Times New Roman" w:hAnsi="Times New Roman"/>
                <w:szCs w:val="26"/>
              </w:rPr>
              <w:t xml:space="preserve"> + 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O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(3)</w:t>
            </w:r>
          </w:p>
          <w:p w:rsidR="00435A14" w:rsidRPr="00E413CB" w:rsidRDefault="00435A14" w:rsidP="00435A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4</w:t>
            </w:r>
            <w:r w:rsidRPr="00E413CB">
              <w:rPr>
                <w:rFonts w:ascii="Times New Roman" w:hAnsi="Times New Roman"/>
                <w:szCs w:val="26"/>
              </w:rPr>
              <w:t xml:space="preserve"> + Fe → Fe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4</w:t>
            </w:r>
            <w:r w:rsidRPr="00E413CB">
              <w:rPr>
                <w:rFonts w:ascii="Times New Roman" w:hAnsi="Times New Roman"/>
                <w:szCs w:val="26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(4)</w:t>
            </w:r>
          </w:p>
          <w:p w:rsidR="00435A14" w:rsidRPr="00E413CB" w:rsidRDefault="00435A14" w:rsidP="00435A14">
            <w:pPr>
              <w:spacing w:line="288" w:lineRule="auto"/>
              <w:ind w:right="-1" w:firstLine="567"/>
              <w:jc w:val="both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H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2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 xml:space="preserve"> + CaCO</w:t>
            </w:r>
            <w:r w:rsidRPr="00E413CB">
              <w:rPr>
                <w:rFonts w:ascii="Times New Roman" w:hAnsi="Times New Roman"/>
                <w:szCs w:val="26"/>
                <w:vertAlign w:val="subscript"/>
                <w:lang w:val="pt-BR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>→ Ca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 xml:space="preserve"> + C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O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(5)</w:t>
            </w:r>
          </w:p>
          <w:p w:rsidR="008D61B4" w:rsidRPr="00E413CB" w:rsidRDefault="00435A14" w:rsidP="0089685B">
            <w:pPr>
              <w:spacing w:line="288" w:lineRule="auto"/>
              <w:ind w:right="-1" w:firstLine="567"/>
              <w:jc w:val="both"/>
              <w:rPr>
                <w:rFonts w:ascii="Times New Roman" w:eastAsia="Arial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</w:rPr>
              <w:t>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>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 xml:space="preserve"> + Fe → FeSO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3</w:t>
            </w:r>
            <w:r w:rsidRPr="00E413CB">
              <w:rPr>
                <w:rFonts w:ascii="Times New Roman" w:hAnsi="Times New Roman"/>
                <w:szCs w:val="26"/>
              </w:rPr>
              <w:t xml:space="preserve"> + H</w:t>
            </w:r>
            <w:r w:rsidRPr="00E413CB">
              <w:rPr>
                <w:rFonts w:ascii="Times New Roman" w:hAnsi="Times New Roman"/>
                <w:szCs w:val="26"/>
                <w:vertAlign w:val="subscript"/>
              </w:rPr>
              <w:t>2</w:t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</w:r>
            <w:r w:rsidRPr="00E413CB">
              <w:rPr>
                <w:rFonts w:ascii="Times New Roman" w:hAnsi="Times New Roman"/>
                <w:szCs w:val="26"/>
              </w:rPr>
              <w:tab/>
              <w:t>(6)</w:t>
            </w:r>
          </w:p>
        </w:tc>
        <w:tc>
          <w:tcPr>
            <w:tcW w:w="0" w:type="auto"/>
          </w:tcPr>
          <w:p w:rsidR="008D61B4" w:rsidRPr="00E413CB" w:rsidRDefault="008D61B4" w:rsidP="008D61B4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89685B" w:rsidRPr="00E413CB" w:rsidRDefault="0089685B" w:rsidP="008D61B4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89685B" w:rsidRPr="00E413CB" w:rsidRDefault="0089685B" w:rsidP="008D61B4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89685B" w:rsidRPr="00E413CB" w:rsidRDefault="0089685B" w:rsidP="008D61B4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89685B" w:rsidRPr="00E413CB" w:rsidRDefault="0089685B" w:rsidP="008D61B4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8D61B4" w:rsidRPr="00E413CB" w:rsidRDefault="008D61B4" w:rsidP="008D61B4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0,</w:t>
            </w:r>
            <w:r w:rsidR="0089685B" w:rsidRPr="00E413CB">
              <w:rPr>
                <w:rFonts w:ascii="Times New Roman" w:hAnsi="Times New Roman"/>
                <w:szCs w:val="26"/>
                <w:lang w:val="pt-BR"/>
              </w:rPr>
              <w:t>5</w:t>
            </w:r>
            <w:r w:rsidRPr="00E413CB">
              <w:rPr>
                <w:rFonts w:ascii="Times New Roman" w:hAnsi="Times New Roman"/>
                <w:szCs w:val="26"/>
                <w:lang w:val="pt-BR"/>
              </w:rPr>
              <w:t>đ</w:t>
            </w:r>
          </w:p>
          <w:p w:rsidR="008D61B4" w:rsidRPr="00E413CB" w:rsidRDefault="008D61B4" w:rsidP="008D61B4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8D61B4" w:rsidRPr="00E413CB" w:rsidRDefault="008D61B4" w:rsidP="008D61B4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  <w:p w:rsidR="0089685B" w:rsidRPr="00E413CB" w:rsidRDefault="0089685B" w:rsidP="00AC35AC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pt-BR"/>
              </w:rPr>
            </w:pPr>
          </w:p>
          <w:p w:rsidR="0089685B" w:rsidRPr="00E413CB" w:rsidRDefault="0089685B" w:rsidP="00AC35AC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  <w:lang w:val="pt-BR"/>
              </w:rPr>
            </w:pPr>
          </w:p>
          <w:p w:rsidR="008D61B4" w:rsidRPr="00E413CB" w:rsidRDefault="008D61B4" w:rsidP="00AC35AC">
            <w:pPr>
              <w:tabs>
                <w:tab w:val="left" w:leader="dot" w:pos="5040"/>
                <w:tab w:val="left" w:leader="dot" w:pos="9540"/>
              </w:tabs>
              <w:spacing w:line="360" w:lineRule="auto"/>
              <w:rPr>
                <w:rFonts w:ascii="Times New Roman" w:hAnsi="Times New Roman"/>
                <w:szCs w:val="26"/>
              </w:rPr>
            </w:pPr>
            <w:r w:rsidRPr="00E413CB">
              <w:rPr>
                <w:rFonts w:ascii="Times New Roman" w:hAnsi="Times New Roman"/>
                <w:szCs w:val="26"/>
                <w:lang w:val="pt-BR"/>
              </w:rPr>
              <w:t>0,5đ</w:t>
            </w:r>
          </w:p>
        </w:tc>
      </w:tr>
    </w:tbl>
    <w:p w:rsidR="0089685B" w:rsidRDefault="0089685B" w:rsidP="00D733A1">
      <w:pPr>
        <w:spacing w:line="288" w:lineRule="auto"/>
        <w:jc w:val="center"/>
        <w:rPr>
          <w:rFonts w:ascii="Times New Roman" w:hAnsi="Times New Roman"/>
          <w:szCs w:val="26"/>
        </w:rPr>
      </w:pPr>
    </w:p>
    <w:p w:rsidR="00D733A1" w:rsidRPr="00A82AA2" w:rsidRDefault="00D733A1" w:rsidP="00D733A1">
      <w:pPr>
        <w:spacing w:line="288" w:lineRule="auto"/>
        <w:jc w:val="center"/>
        <w:rPr>
          <w:rFonts w:ascii="Times New Roman" w:hAnsi="Times New Roman"/>
          <w:szCs w:val="26"/>
        </w:rPr>
      </w:pPr>
      <w:r w:rsidRPr="00A82AA2">
        <w:rPr>
          <w:rFonts w:ascii="Times New Roman" w:hAnsi="Times New Roman"/>
          <w:szCs w:val="26"/>
        </w:rPr>
        <w:t>---Hết---</w:t>
      </w:r>
    </w:p>
    <w:p w:rsidR="003D3019" w:rsidRPr="00780421" w:rsidRDefault="00780421" w:rsidP="0062093C">
      <w:pPr>
        <w:tabs>
          <w:tab w:val="left" w:leader="dot" w:pos="5040"/>
          <w:tab w:val="left" w:leader="dot" w:pos="9540"/>
        </w:tabs>
        <w:spacing w:line="360" w:lineRule="auto"/>
        <w:rPr>
          <w:rFonts w:ascii="Times New Roman" w:hAnsi="Times New Roman"/>
          <w:i/>
          <w:szCs w:val="26"/>
          <w:lang w:val="pl-PL"/>
        </w:rPr>
      </w:pPr>
      <w:r w:rsidRPr="00780421">
        <w:rPr>
          <w:b/>
          <w:i/>
          <w:szCs w:val="26"/>
        </w:rPr>
        <w:t>Lưu ý:</w:t>
      </w:r>
      <w:r w:rsidRPr="00780421">
        <w:rPr>
          <w:i/>
          <w:szCs w:val="26"/>
        </w:rPr>
        <w:t xml:space="preserve"> </w:t>
      </w:r>
      <w:r w:rsidRPr="00780421">
        <w:rPr>
          <w:rFonts w:ascii="Times New Roman" w:hAnsi="Times New Roman"/>
          <w:i/>
          <w:szCs w:val="26"/>
          <w:lang w:val="pl-PL"/>
        </w:rPr>
        <w:t>Nếu học sinh làm cách khác đúng vẫn cho đủ số điểm. Khi viết phương trình hóa học n</w:t>
      </w:r>
      <w:r w:rsidRPr="00780421">
        <w:rPr>
          <w:i/>
          <w:szCs w:val="26"/>
          <w:lang w:val="pt-BR"/>
        </w:rPr>
        <w:t>ếu học sinh không cân bằng phương trình hoặc thiếu điều kiện trừ đi một nửa số điểm của phương trình.</w:t>
      </w:r>
      <w:r w:rsidRPr="00780421">
        <w:rPr>
          <w:rFonts w:ascii="Times New Roman" w:hAnsi="Times New Roman"/>
          <w:i/>
          <w:szCs w:val="26"/>
          <w:lang w:val="pl-PL"/>
        </w:rPr>
        <w:t xml:space="preserve"> </w:t>
      </w:r>
    </w:p>
    <w:sectPr w:rsidR="003D3019" w:rsidRPr="00780421" w:rsidSect="00B72393">
      <w:footerReference w:type="even" r:id="rId81"/>
      <w:footerReference w:type="default" r:id="rId82"/>
      <w:pgSz w:w="11907" w:h="16840" w:code="9"/>
      <w:pgMar w:top="709" w:right="851" w:bottom="851" w:left="1418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7B05" w:rsidRDefault="00E57B05">
      <w:r>
        <w:separator/>
      </w:r>
    </w:p>
  </w:endnote>
  <w:endnote w:type="continuationSeparator" w:id="0">
    <w:p w:rsidR="00E57B05" w:rsidRDefault="00E57B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Time">
    <w:altName w:val="Times New Roman"/>
    <w:panose1 w:val="020B7200000000000000"/>
    <w:charset w:val="00"/>
    <w:family w:val="swiss"/>
    <w:pitch w:val="variable"/>
    <w:sig w:usb0="20000007" w:usb1="00000000" w:usb2="0000004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00007843" w:usb2="00000001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DE5" w:rsidRDefault="0027689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F94DE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94DE5" w:rsidRDefault="00F94DE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DE5" w:rsidRPr="00E126CF" w:rsidRDefault="00F94DE5" w:rsidP="00EA0490">
    <w:pPr>
      <w:pStyle w:val="Footer"/>
      <w:ind w:right="360"/>
      <w:jc w:val="center"/>
      <w:rPr>
        <w:rFonts w:ascii="Times New Roman" w:hAnsi="Times New Roman"/>
        <w:szCs w:val="26"/>
      </w:rPr>
    </w:pPr>
    <w:r w:rsidRPr="00E126CF">
      <w:rPr>
        <w:rFonts w:ascii="Times New Roman" w:hAnsi="Times New Roman"/>
        <w:szCs w:val="26"/>
      </w:rPr>
      <w:t xml:space="preserve">-Trang </w:t>
    </w:r>
    <w:r w:rsidR="00276898" w:rsidRPr="00E126CF">
      <w:rPr>
        <w:rStyle w:val="PageNumber"/>
        <w:rFonts w:ascii="Times New Roman" w:hAnsi="Times New Roman"/>
        <w:szCs w:val="26"/>
      </w:rPr>
      <w:fldChar w:fldCharType="begin"/>
    </w:r>
    <w:r w:rsidRPr="00E126CF">
      <w:rPr>
        <w:rStyle w:val="PageNumber"/>
        <w:rFonts w:ascii="Times New Roman" w:hAnsi="Times New Roman"/>
        <w:szCs w:val="26"/>
      </w:rPr>
      <w:instrText xml:space="preserve"> PAGE </w:instrText>
    </w:r>
    <w:r w:rsidR="00276898" w:rsidRPr="00E126CF">
      <w:rPr>
        <w:rStyle w:val="PageNumber"/>
        <w:rFonts w:ascii="Times New Roman" w:hAnsi="Times New Roman"/>
        <w:szCs w:val="26"/>
      </w:rPr>
      <w:fldChar w:fldCharType="separate"/>
    </w:r>
    <w:r w:rsidR="00472359">
      <w:rPr>
        <w:rStyle w:val="PageNumber"/>
        <w:rFonts w:ascii="Times New Roman" w:hAnsi="Times New Roman"/>
        <w:noProof/>
        <w:szCs w:val="26"/>
      </w:rPr>
      <w:t>1</w:t>
    </w:r>
    <w:r w:rsidR="00276898" w:rsidRPr="00E126CF">
      <w:rPr>
        <w:rStyle w:val="PageNumber"/>
        <w:rFonts w:ascii="Times New Roman" w:hAnsi="Times New Roman"/>
        <w:szCs w:val="26"/>
      </w:rPr>
      <w:fldChar w:fldCharType="end"/>
    </w:r>
    <w:r w:rsidRPr="00E126CF">
      <w:rPr>
        <w:rStyle w:val="PageNumber"/>
        <w:rFonts w:ascii="Times New Roman" w:hAnsi="Times New Roman"/>
        <w:szCs w:val="26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7B05" w:rsidRDefault="00E57B05">
      <w:r>
        <w:separator/>
      </w:r>
    </w:p>
  </w:footnote>
  <w:footnote w:type="continuationSeparator" w:id="0">
    <w:p w:rsidR="00E57B05" w:rsidRDefault="00E57B0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multilevel"/>
    <w:tmpl w:val="000000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000011"/>
    <w:multiLevelType w:val="multilevel"/>
    <w:tmpl w:val="0000001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2CB53F8"/>
    <w:multiLevelType w:val="hybridMultilevel"/>
    <w:tmpl w:val="293062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7A1184"/>
    <w:multiLevelType w:val="hybridMultilevel"/>
    <w:tmpl w:val="94E4589E"/>
    <w:lvl w:ilvl="0" w:tplc="AC886F7E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4">
    <w:nsid w:val="0AFE5CAD"/>
    <w:multiLevelType w:val="hybridMultilevel"/>
    <w:tmpl w:val="4AB4646C"/>
    <w:lvl w:ilvl="0" w:tplc="F65002D4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AD363B"/>
    <w:multiLevelType w:val="hybridMultilevel"/>
    <w:tmpl w:val="9814AB82"/>
    <w:lvl w:ilvl="0" w:tplc="7EE0C59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6D360D0"/>
    <w:multiLevelType w:val="hybridMultilevel"/>
    <w:tmpl w:val="73A63DC4"/>
    <w:lvl w:ilvl="0" w:tplc="F65002D4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B8638B"/>
    <w:multiLevelType w:val="hybridMultilevel"/>
    <w:tmpl w:val="8EE44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4224AC"/>
    <w:multiLevelType w:val="hybridMultilevel"/>
    <w:tmpl w:val="C29C6B2C"/>
    <w:lvl w:ilvl="0" w:tplc="F65002D4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24592F53"/>
    <w:multiLevelType w:val="hybridMultilevel"/>
    <w:tmpl w:val="963E517E"/>
    <w:lvl w:ilvl="0" w:tplc="F65002D4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8247FF6"/>
    <w:multiLevelType w:val="hybridMultilevel"/>
    <w:tmpl w:val="9634B802"/>
    <w:lvl w:ilvl="0" w:tplc="F65002D4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990231"/>
    <w:multiLevelType w:val="hybridMultilevel"/>
    <w:tmpl w:val="5FAA5684"/>
    <w:lvl w:ilvl="0" w:tplc="7F9E571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5895451"/>
    <w:multiLevelType w:val="hybridMultilevel"/>
    <w:tmpl w:val="D92602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58101D"/>
    <w:multiLevelType w:val="hybridMultilevel"/>
    <w:tmpl w:val="044AE92C"/>
    <w:lvl w:ilvl="0" w:tplc="F65002D4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ED09D6"/>
    <w:multiLevelType w:val="hybridMultilevel"/>
    <w:tmpl w:val="4EA809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0A6F89"/>
    <w:multiLevelType w:val="hybridMultilevel"/>
    <w:tmpl w:val="EF3EBEC4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EC44184"/>
    <w:multiLevelType w:val="hybridMultilevel"/>
    <w:tmpl w:val="F9560CD4"/>
    <w:lvl w:ilvl="0" w:tplc="7B4EE1B8">
      <w:start w:val="2"/>
      <w:numFmt w:val="bullet"/>
      <w:lvlText w:val="-"/>
      <w:lvlJc w:val="left"/>
      <w:pPr>
        <w:ind w:left="420" w:hanging="360"/>
      </w:pPr>
      <w:rPr>
        <w:rFonts w:ascii="UVnTime" w:eastAsia="Times New Roman" w:hAnsi="UVnTime" w:cs="UVnTime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7">
    <w:nsid w:val="6C387824"/>
    <w:multiLevelType w:val="hybridMultilevel"/>
    <w:tmpl w:val="9C26E418"/>
    <w:lvl w:ilvl="0" w:tplc="042A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2447800"/>
    <w:multiLevelType w:val="hybridMultilevel"/>
    <w:tmpl w:val="18165778"/>
    <w:lvl w:ilvl="0" w:tplc="C750BF44">
      <w:numFmt w:val="bullet"/>
      <w:lvlText w:val="-"/>
      <w:lvlJc w:val="left"/>
      <w:pPr>
        <w:tabs>
          <w:tab w:val="num" w:pos="480"/>
        </w:tabs>
        <w:ind w:left="4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</w:abstractNum>
  <w:abstractNum w:abstractNumId="19">
    <w:nsid w:val="7DBE342F"/>
    <w:multiLevelType w:val="hybridMultilevel"/>
    <w:tmpl w:val="F5C06EF0"/>
    <w:lvl w:ilvl="0" w:tplc="383A9A9C">
      <w:numFmt w:val="bullet"/>
      <w:lvlText w:val="-"/>
      <w:lvlJc w:val="left"/>
      <w:pPr>
        <w:ind w:left="720" w:hanging="360"/>
      </w:pPr>
      <w:rPr>
        <w:rFonts w:ascii="Times New Roman" w:eastAsia="Trebuchet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FB34F61"/>
    <w:multiLevelType w:val="hybridMultilevel"/>
    <w:tmpl w:val="6A1A06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18"/>
  </w:num>
  <w:num w:numId="4">
    <w:abstractNumId w:val="15"/>
  </w:num>
  <w:num w:numId="5">
    <w:abstractNumId w:val="5"/>
  </w:num>
  <w:num w:numId="6">
    <w:abstractNumId w:val="17"/>
  </w:num>
  <w:num w:numId="7">
    <w:abstractNumId w:val="1"/>
  </w:num>
  <w:num w:numId="8">
    <w:abstractNumId w:val="0"/>
  </w:num>
  <w:num w:numId="9">
    <w:abstractNumId w:val="4"/>
  </w:num>
  <w:num w:numId="10">
    <w:abstractNumId w:val="6"/>
  </w:num>
  <w:num w:numId="11">
    <w:abstractNumId w:val="13"/>
  </w:num>
  <w:num w:numId="12">
    <w:abstractNumId w:val="9"/>
  </w:num>
  <w:num w:numId="13">
    <w:abstractNumId w:val="10"/>
  </w:num>
  <w:num w:numId="14">
    <w:abstractNumId w:val="19"/>
  </w:num>
  <w:num w:numId="15">
    <w:abstractNumId w:val="3"/>
  </w:num>
  <w:num w:numId="16">
    <w:abstractNumId w:val="12"/>
  </w:num>
  <w:num w:numId="17">
    <w:abstractNumId w:val="2"/>
  </w:num>
  <w:num w:numId="18">
    <w:abstractNumId w:val="7"/>
  </w:num>
  <w:num w:numId="19">
    <w:abstractNumId w:val="16"/>
  </w:num>
  <w:num w:numId="20">
    <w:abstractNumId w:val="14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Full" w:cryptAlgorithmClass="hash" w:cryptAlgorithmType="typeAny" w:cryptAlgorithmSid="4" w:cryptSpinCount="100000" w:hash="+N4D80oTAFPy43Ty7Tul0MUDfag=" w:salt="UlJ/UAZltIZO0aCXHjIX6g=="/>
  <w:defaultTabStop w:val="720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A67F0"/>
    <w:rsid w:val="0001581E"/>
    <w:rsid w:val="00020C27"/>
    <w:rsid w:val="000224F6"/>
    <w:rsid w:val="00031858"/>
    <w:rsid w:val="00040DA9"/>
    <w:rsid w:val="00044B14"/>
    <w:rsid w:val="000676CE"/>
    <w:rsid w:val="00071589"/>
    <w:rsid w:val="000718D4"/>
    <w:rsid w:val="00072AF9"/>
    <w:rsid w:val="00085931"/>
    <w:rsid w:val="000866AC"/>
    <w:rsid w:val="00086738"/>
    <w:rsid w:val="000911A8"/>
    <w:rsid w:val="000933F0"/>
    <w:rsid w:val="0009441E"/>
    <w:rsid w:val="00095FF9"/>
    <w:rsid w:val="000A34F3"/>
    <w:rsid w:val="000A4B99"/>
    <w:rsid w:val="000A5379"/>
    <w:rsid w:val="000A620D"/>
    <w:rsid w:val="000A67F0"/>
    <w:rsid w:val="000A7DA8"/>
    <w:rsid w:val="000B0048"/>
    <w:rsid w:val="000B0FCC"/>
    <w:rsid w:val="000B1279"/>
    <w:rsid w:val="000B7133"/>
    <w:rsid w:val="000C4AD8"/>
    <w:rsid w:val="000C5DAB"/>
    <w:rsid w:val="000D444B"/>
    <w:rsid w:val="000D7A11"/>
    <w:rsid w:val="000E0827"/>
    <w:rsid w:val="000E74BF"/>
    <w:rsid w:val="000F027C"/>
    <w:rsid w:val="000F037F"/>
    <w:rsid w:val="000F29B2"/>
    <w:rsid w:val="000F3689"/>
    <w:rsid w:val="000F7499"/>
    <w:rsid w:val="0011117D"/>
    <w:rsid w:val="001127AD"/>
    <w:rsid w:val="0011361F"/>
    <w:rsid w:val="00114297"/>
    <w:rsid w:val="00114AA9"/>
    <w:rsid w:val="001174A7"/>
    <w:rsid w:val="00141F3F"/>
    <w:rsid w:val="0014687C"/>
    <w:rsid w:val="0015541E"/>
    <w:rsid w:val="00157AEE"/>
    <w:rsid w:val="001618C0"/>
    <w:rsid w:val="00163399"/>
    <w:rsid w:val="0017081C"/>
    <w:rsid w:val="001862B3"/>
    <w:rsid w:val="001903C9"/>
    <w:rsid w:val="00191A97"/>
    <w:rsid w:val="00193A8F"/>
    <w:rsid w:val="0019555B"/>
    <w:rsid w:val="001A2DB2"/>
    <w:rsid w:val="001A5A9F"/>
    <w:rsid w:val="001A79C7"/>
    <w:rsid w:val="001B41DE"/>
    <w:rsid w:val="001B63B5"/>
    <w:rsid w:val="001B6D1A"/>
    <w:rsid w:val="001D51CD"/>
    <w:rsid w:val="001E1BC1"/>
    <w:rsid w:val="001E28C7"/>
    <w:rsid w:val="001E6D96"/>
    <w:rsid w:val="002020EA"/>
    <w:rsid w:val="00205757"/>
    <w:rsid w:val="00211E48"/>
    <w:rsid w:val="002259EB"/>
    <w:rsid w:val="00226604"/>
    <w:rsid w:val="0022705C"/>
    <w:rsid w:val="0023586C"/>
    <w:rsid w:val="00235CD7"/>
    <w:rsid w:val="00237529"/>
    <w:rsid w:val="002431D0"/>
    <w:rsid w:val="00244209"/>
    <w:rsid w:val="00255E5F"/>
    <w:rsid w:val="00257F6C"/>
    <w:rsid w:val="002650EA"/>
    <w:rsid w:val="00265249"/>
    <w:rsid w:val="00271086"/>
    <w:rsid w:val="00271114"/>
    <w:rsid w:val="00273C83"/>
    <w:rsid w:val="00273DE1"/>
    <w:rsid w:val="00276898"/>
    <w:rsid w:val="00276913"/>
    <w:rsid w:val="00276B21"/>
    <w:rsid w:val="00282689"/>
    <w:rsid w:val="00283BF3"/>
    <w:rsid w:val="00283D03"/>
    <w:rsid w:val="00284309"/>
    <w:rsid w:val="00294E41"/>
    <w:rsid w:val="002A28E6"/>
    <w:rsid w:val="002B2AAB"/>
    <w:rsid w:val="002D1A1C"/>
    <w:rsid w:val="002D23F0"/>
    <w:rsid w:val="002D3BFC"/>
    <w:rsid w:val="002E0C2D"/>
    <w:rsid w:val="002E2003"/>
    <w:rsid w:val="002F001C"/>
    <w:rsid w:val="002F0FE3"/>
    <w:rsid w:val="00312928"/>
    <w:rsid w:val="00324125"/>
    <w:rsid w:val="00327982"/>
    <w:rsid w:val="00332EC3"/>
    <w:rsid w:val="00344A50"/>
    <w:rsid w:val="00355DCB"/>
    <w:rsid w:val="00356DA2"/>
    <w:rsid w:val="00363014"/>
    <w:rsid w:val="00374F65"/>
    <w:rsid w:val="00382C90"/>
    <w:rsid w:val="0038435A"/>
    <w:rsid w:val="00385943"/>
    <w:rsid w:val="00392F5F"/>
    <w:rsid w:val="0039396B"/>
    <w:rsid w:val="00393ECF"/>
    <w:rsid w:val="00394CAE"/>
    <w:rsid w:val="00394EE5"/>
    <w:rsid w:val="00397B6F"/>
    <w:rsid w:val="003A00BE"/>
    <w:rsid w:val="003A60CE"/>
    <w:rsid w:val="003B433F"/>
    <w:rsid w:val="003B6992"/>
    <w:rsid w:val="003C357A"/>
    <w:rsid w:val="003C69D5"/>
    <w:rsid w:val="003D1F9D"/>
    <w:rsid w:val="003D270A"/>
    <w:rsid w:val="003D3019"/>
    <w:rsid w:val="003D364E"/>
    <w:rsid w:val="003D3DD0"/>
    <w:rsid w:val="003D6077"/>
    <w:rsid w:val="003E121F"/>
    <w:rsid w:val="003E7D92"/>
    <w:rsid w:val="003F39EC"/>
    <w:rsid w:val="00410FB5"/>
    <w:rsid w:val="004146AD"/>
    <w:rsid w:val="004359F4"/>
    <w:rsid w:val="00435A14"/>
    <w:rsid w:val="004646B0"/>
    <w:rsid w:val="00464D25"/>
    <w:rsid w:val="00472359"/>
    <w:rsid w:val="00473575"/>
    <w:rsid w:val="00473EDC"/>
    <w:rsid w:val="0047629F"/>
    <w:rsid w:val="004845EF"/>
    <w:rsid w:val="00487379"/>
    <w:rsid w:val="00490E23"/>
    <w:rsid w:val="004967A5"/>
    <w:rsid w:val="004A2046"/>
    <w:rsid w:val="004B3F83"/>
    <w:rsid w:val="004D6594"/>
    <w:rsid w:val="004D7BF7"/>
    <w:rsid w:val="004E7317"/>
    <w:rsid w:val="004F0C4D"/>
    <w:rsid w:val="005013A5"/>
    <w:rsid w:val="00506FFB"/>
    <w:rsid w:val="005071DC"/>
    <w:rsid w:val="00514225"/>
    <w:rsid w:val="00520D50"/>
    <w:rsid w:val="005353E6"/>
    <w:rsid w:val="00543C36"/>
    <w:rsid w:val="00553A5F"/>
    <w:rsid w:val="00562EB6"/>
    <w:rsid w:val="00562F3C"/>
    <w:rsid w:val="00570747"/>
    <w:rsid w:val="00576456"/>
    <w:rsid w:val="005774ED"/>
    <w:rsid w:val="00582E14"/>
    <w:rsid w:val="00587188"/>
    <w:rsid w:val="005A2342"/>
    <w:rsid w:val="005A4F48"/>
    <w:rsid w:val="005D2560"/>
    <w:rsid w:val="005D3622"/>
    <w:rsid w:val="005D7A91"/>
    <w:rsid w:val="005F4DB9"/>
    <w:rsid w:val="005F76E4"/>
    <w:rsid w:val="005F7B1D"/>
    <w:rsid w:val="0061755F"/>
    <w:rsid w:val="0062093C"/>
    <w:rsid w:val="00622B20"/>
    <w:rsid w:val="006337BC"/>
    <w:rsid w:val="00637462"/>
    <w:rsid w:val="006544EC"/>
    <w:rsid w:val="00655126"/>
    <w:rsid w:val="006662BE"/>
    <w:rsid w:val="00695477"/>
    <w:rsid w:val="00696CC6"/>
    <w:rsid w:val="006A2469"/>
    <w:rsid w:val="006A602A"/>
    <w:rsid w:val="006B6F19"/>
    <w:rsid w:val="006C0F6F"/>
    <w:rsid w:val="006C3196"/>
    <w:rsid w:val="006D4F32"/>
    <w:rsid w:val="006D5ED1"/>
    <w:rsid w:val="006E1BA4"/>
    <w:rsid w:val="006E4205"/>
    <w:rsid w:val="006F36CD"/>
    <w:rsid w:val="0070132D"/>
    <w:rsid w:val="00704873"/>
    <w:rsid w:val="00712CCD"/>
    <w:rsid w:val="00721091"/>
    <w:rsid w:val="0072199A"/>
    <w:rsid w:val="00725736"/>
    <w:rsid w:val="00746F9A"/>
    <w:rsid w:val="007612F5"/>
    <w:rsid w:val="007625F5"/>
    <w:rsid w:val="007629AA"/>
    <w:rsid w:val="00764667"/>
    <w:rsid w:val="00770268"/>
    <w:rsid w:val="00770ECC"/>
    <w:rsid w:val="00773239"/>
    <w:rsid w:val="007747FD"/>
    <w:rsid w:val="00774CD8"/>
    <w:rsid w:val="00776BDE"/>
    <w:rsid w:val="00780421"/>
    <w:rsid w:val="00782AD6"/>
    <w:rsid w:val="007971C8"/>
    <w:rsid w:val="007A7BE6"/>
    <w:rsid w:val="007C0D82"/>
    <w:rsid w:val="007C57BF"/>
    <w:rsid w:val="007C6254"/>
    <w:rsid w:val="007D38A1"/>
    <w:rsid w:val="007E55A8"/>
    <w:rsid w:val="007E5DAD"/>
    <w:rsid w:val="007F55BC"/>
    <w:rsid w:val="007F7577"/>
    <w:rsid w:val="00801A9B"/>
    <w:rsid w:val="00802FFE"/>
    <w:rsid w:val="00806EC2"/>
    <w:rsid w:val="008319C7"/>
    <w:rsid w:val="00832968"/>
    <w:rsid w:val="008514CF"/>
    <w:rsid w:val="00852B70"/>
    <w:rsid w:val="00864D36"/>
    <w:rsid w:val="00864E91"/>
    <w:rsid w:val="00875770"/>
    <w:rsid w:val="008768DE"/>
    <w:rsid w:val="0088080B"/>
    <w:rsid w:val="00883699"/>
    <w:rsid w:val="008925B4"/>
    <w:rsid w:val="008951A0"/>
    <w:rsid w:val="0089685B"/>
    <w:rsid w:val="008A02FA"/>
    <w:rsid w:val="008A33F4"/>
    <w:rsid w:val="008C3001"/>
    <w:rsid w:val="008C5C5A"/>
    <w:rsid w:val="008D4ADE"/>
    <w:rsid w:val="008D61B4"/>
    <w:rsid w:val="008E08EA"/>
    <w:rsid w:val="008E2DC4"/>
    <w:rsid w:val="008E542D"/>
    <w:rsid w:val="008E6AA6"/>
    <w:rsid w:val="008F0A20"/>
    <w:rsid w:val="008F66DB"/>
    <w:rsid w:val="0090459D"/>
    <w:rsid w:val="00905D47"/>
    <w:rsid w:val="00914F6D"/>
    <w:rsid w:val="00925271"/>
    <w:rsid w:val="009335DD"/>
    <w:rsid w:val="00937EFA"/>
    <w:rsid w:val="00946E7C"/>
    <w:rsid w:val="00952020"/>
    <w:rsid w:val="009546AC"/>
    <w:rsid w:val="00962C29"/>
    <w:rsid w:val="00967574"/>
    <w:rsid w:val="00967CD1"/>
    <w:rsid w:val="0097548A"/>
    <w:rsid w:val="009777CA"/>
    <w:rsid w:val="00980C5D"/>
    <w:rsid w:val="00981C21"/>
    <w:rsid w:val="0098386C"/>
    <w:rsid w:val="00984340"/>
    <w:rsid w:val="0098515A"/>
    <w:rsid w:val="00985A37"/>
    <w:rsid w:val="00985F10"/>
    <w:rsid w:val="00995320"/>
    <w:rsid w:val="009A25C3"/>
    <w:rsid w:val="009A5E0A"/>
    <w:rsid w:val="009B1A68"/>
    <w:rsid w:val="009B501B"/>
    <w:rsid w:val="009B5084"/>
    <w:rsid w:val="009C0A4B"/>
    <w:rsid w:val="009C5802"/>
    <w:rsid w:val="009C5809"/>
    <w:rsid w:val="009E5BCF"/>
    <w:rsid w:val="009E6E2C"/>
    <w:rsid w:val="00A031E6"/>
    <w:rsid w:val="00A03A12"/>
    <w:rsid w:val="00A11F1A"/>
    <w:rsid w:val="00A13EC5"/>
    <w:rsid w:val="00A15696"/>
    <w:rsid w:val="00A15F7E"/>
    <w:rsid w:val="00A23539"/>
    <w:rsid w:val="00A256F9"/>
    <w:rsid w:val="00A27793"/>
    <w:rsid w:val="00A54696"/>
    <w:rsid w:val="00A6366B"/>
    <w:rsid w:val="00A636E4"/>
    <w:rsid w:val="00A657B9"/>
    <w:rsid w:val="00A67312"/>
    <w:rsid w:val="00A7201A"/>
    <w:rsid w:val="00A723AD"/>
    <w:rsid w:val="00A860AA"/>
    <w:rsid w:val="00AA13C8"/>
    <w:rsid w:val="00AA140B"/>
    <w:rsid w:val="00AB2387"/>
    <w:rsid w:val="00AB3F71"/>
    <w:rsid w:val="00AC3232"/>
    <w:rsid w:val="00AC35AC"/>
    <w:rsid w:val="00AD3DC8"/>
    <w:rsid w:val="00AE65DE"/>
    <w:rsid w:val="00AF0D7B"/>
    <w:rsid w:val="00B029F0"/>
    <w:rsid w:val="00B1049E"/>
    <w:rsid w:val="00B12555"/>
    <w:rsid w:val="00B305A9"/>
    <w:rsid w:val="00B50823"/>
    <w:rsid w:val="00B5549D"/>
    <w:rsid w:val="00B57DBB"/>
    <w:rsid w:val="00B660C5"/>
    <w:rsid w:val="00B66772"/>
    <w:rsid w:val="00B71C68"/>
    <w:rsid w:val="00B72393"/>
    <w:rsid w:val="00B8167D"/>
    <w:rsid w:val="00B826AF"/>
    <w:rsid w:val="00B87EAE"/>
    <w:rsid w:val="00BA05B8"/>
    <w:rsid w:val="00BA0FE7"/>
    <w:rsid w:val="00BA3226"/>
    <w:rsid w:val="00BA3817"/>
    <w:rsid w:val="00BA5826"/>
    <w:rsid w:val="00BB1A21"/>
    <w:rsid w:val="00BC078B"/>
    <w:rsid w:val="00BC54D4"/>
    <w:rsid w:val="00BC56F0"/>
    <w:rsid w:val="00BC5B70"/>
    <w:rsid w:val="00BD008B"/>
    <w:rsid w:val="00BD12BD"/>
    <w:rsid w:val="00BE02D4"/>
    <w:rsid w:val="00BE03DE"/>
    <w:rsid w:val="00BE2C19"/>
    <w:rsid w:val="00BE6F73"/>
    <w:rsid w:val="00BF14FA"/>
    <w:rsid w:val="00C03011"/>
    <w:rsid w:val="00C05477"/>
    <w:rsid w:val="00C15DF5"/>
    <w:rsid w:val="00C2209A"/>
    <w:rsid w:val="00C22371"/>
    <w:rsid w:val="00C27792"/>
    <w:rsid w:val="00C306BA"/>
    <w:rsid w:val="00C45315"/>
    <w:rsid w:val="00C50419"/>
    <w:rsid w:val="00C5419C"/>
    <w:rsid w:val="00C62D6D"/>
    <w:rsid w:val="00C63D58"/>
    <w:rsid w:val="00C66F67"/>
    <w:rsid w:val="00C801D4"/>
    <w:rsid w:val="00C82590"/>
    <w:rsid w:val="00C83643"/>
    <w:rsid w:val="00C87625"/>
    <w:rsid w:val="00C91B17"/>
    <w:rsid w:val="00C92CA5"/>
    <w:rsid w:val="00C950DE"/>
    <w:rsid w:val="00CA4773"/>
    <w:rsid w:val="00CA715A"/>
    <w:rsid w:val="00CB0441"/>
    <w:rsid w:val="00CC022A"/>
    <w:rsid w:val="00CC02D4"/>
    <w:rsid w:val="00CC0B28"/>
    <w:rsid w:val="00CC5DA0"/>
    <w:rsid w:val="00CD06F4"/>
    <w:rsid w:val="00CD4D65"/>
    <w:rsid w:val="00CD70D4"/>
    <w:rsid w:val="00CE2E30"/>
    <w:rsid w:val="00CF77E1"/>
    <w:rsid w:val="00D01269"/>
    <w:rsid w:val="00D109F4"/>
    <w:rsid w:val="00D21234"/>
    <w:rsid w:val="00D214A2"/>
    <w:rsid w:val="00D315E1"/>
    <w:rsid w:val="00D55942"/>
    <w:rsid w:val="00D55BD3"/>
    <w:rsid w:val="00D62102"/>
    <w:rsid w:val="00D62E44"/>
    <w:rsid w:val="00D65A67"/>
    <w:rsid w:val="00D733A1"/>
    <w:rsid w:val="00D8433F"/>
    <w:rsid w:val="00D84B1F"/>
    <w:rsid w:val="00D92D8B"/>
    <w:rsid w:val="00D93FFD"/>
    <w:rsid w:val="00D95CCE"/>
    <w:rsid w:val="00D95F1D"/>
    <w:rsid w:val="00D9740C"/>
    <w:rsid w:val="00DA4479"/>
    <w:rsid w:val="00DA78EB"/>
    <w:rsid w:val="00DB15D1"/>
    <w:rsid w:val="00DB6689"/>
    <w:rsid w:val="00DB7353"/>
    <w:rsid w:val="00DB7E09"/>
    <w:rsid w:val="00DC2411"/>
    <w:rsid w:val="00DE03AC"/>
    <w:rsid w:val="00DE7595"/>
    <w:rsid w:val="00DF1655"/>
    <w:rsid w:val="00DF3744"/>
    <w:rsid w:val="00E00508"/>
    <w:rsid w:val="00E05C6C"/>
    <w:rsid w:val="00E1258F"/>
    <w:rsid w:val="00E126CF"/>
    <w:rsid w:val="00E12729"/>
    <w:rsid w:val="00E13515"/>
    <w:rsid w:val="00E13BB7"/>
    <w:rsid w:val="00E23CA7"/>
    <w:rsid w:val="00E2698A"/>
    <w:rsid w:val="00E353E3"/>
    <w:rsid w:val="00E413CB"/>
    <w:rsid w:val="00E4260E"/>
    <w:rsid w:val="00E45A98"/>
    <w:rsid w:val="00E516B5"/>
    <w:rsid w:val="00E51F25"/>
    <w:rsid w:val="00E52DC4"/>
    <w:rsid w:val="00E57B05"/>
    <w:rsid w:val="00E60562"/>
    <w:rsid w:val="00E650F0"/>
    <w:rsid w:val="00E67643"/>
    <w:rsid w:val="00E70433"/>
    <w:rsid w:val="00E7212D"/>
    <w:rsid w:val="00E758B1"/>
    <w:rsid w:val="00E80726"/>
    <w:rsid w:val="00E856B3"/>
    <w:rsid w:val="00E91E92"/>
    <w:rsid w:val="00EA0490"/>
    <w:rsid w:val="00EA4BC0"/>
    <w:rsid w:val="00EA759D"/>
    <w:rsid w:val="00EB0407"/>
    <w:rsid w:val="00EC40CC"/>
    <w:rsid w:val="00EC7AC0"/>
    <w:rsid w:val="00EF4115"/>
    <w:rsid w:val="00EF5520"/>
    <w:rsid w:val="00EF6A41"/>
    <w:rsid w:val="00F057C0"/>
    <w:rsid w:val="00F07B20"/>
    <w:rsid w:val="00F1382D"/>
    <w:rsid w:val="00F13F77"/>
    <w:rsid w:val="00F159C0"/>
    <w:rsid w:val="00F16EF0"/>
    <w:rsid w:val="00F224ED"/>
    <w:rsid w:val="00F242D2"/>
    <w:rsid w:val="00F260CC"/>
    <w:rsid w:val="00F327AA"/>
    <w:rsid w:val="00F35624"/>
    <w:rsid w:val="00F35C32"/>
    <w:rsid w:val="00F35E07"/>
    <w:rsid w:val="00F4158D"/>
    <w:rsid w:val="00F44FAD"/>
    <w:rsid w:val="00F517EA"/>
    <w:rsid w:val="00F544C3"/>
    <w:rsid w:val="00F54A53"/>
    <w:rsid w:val="00F63B64"/>
    <w:rsid w:val="00F737CD"/>
    <w:rsid w:val="00F94DE5"/>
    <w:rsid w:val="00FB24FD"/>
    <w:rsid w:val="00FB4A5C"/>
    <w:rsid w:val="00FB5A73"/>
    <w:rsid w:val="00FC6387"/>
    <w:rsid w:val="00FD57AC"/>
    <w:rsid w:val="00FD60D9"/>
    <w:rsid w:val="00FD6C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53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D06F4"/>
    <w:rPr>
      <w:rFonts w:ascii="UVnTime" w:hAnsi="UVnTime"/>
      <w:sz w:val="26"/>
      <w:szCs w:val="24"/>
    </w:rPr>
  </w:style>
  <w:style w:type="paragraph" w:styleId="Heading1">
    <w:name w:val="heading 1"/>
    <w:basedOn w:val="Normal"/>
    <w:next w:val="Normal"/>
    <w:qFormat/>
    <w:rsid w:val="00864D36"/>
    <w:pPr>
      <w:keepNext/>
      <w:spacing w:before="120" w:after="120"/>
      <w:outlineLvl w:val="0"/>
    </w:pPr>
    <w:rPr>
      <w:rFonts w:ascii=".VnSouthern" w:hAnsi=".VnSouther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CD06F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D06F4"/>
  </w:style>
  <w:style w:type="paragraph" w:styleId="Header">
    <w:name w:val="header"/>
    <w:basedOn w:val="Normal"/>
    <w:rsid w:val="00CD06F4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rsid w:val="00031858"/>
    <w:pPr>
      <w:spacing w:before="100" w:beforeAutospacing="1" w:after="100" w:afterAutospacing="1"/>
    </w:pPr>
    <w:rPr>
      <w:rFonts w:ascii="Times New Roman" w:hAnsi="Times New Roman"/>
      <w:sz w:val="24"/>
    </w:rPr>
  </w:style>
  <w:style w:type="paragraph" w:styleId="HTMLPreformatted">
    <w:name w:val="HTML Preformatted"/>
    <w:basedOn w:val="Normal"/>
    <w:rsid w:val="0003185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table" w:styleId="TableGrid">
    <w:name w:val="Table Grid"/>
    <w:basedOn w:val="TableNormal"/>
    <w:uiPriority w:val="59"/>
    <w:rsid w:val="006A24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vn">
    <w:name w:val="vn"/>
    <w:basedOn w:val="DefaultParagraphFont"/>
    <w:rsid w:val="0072199A"/>
  </w:style>
  <w:style w:type="paragraph" w:styleId="PlainText">
    <w:name w:val="Plain Text"/>
    <w:basedOn w:val="Normal"/>
    <w:rsid w:val="00EF6A41"/>
    <w:rPr>
      <w:rFonts w:ascii="Courier New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980C5D"/>
    <w:rPr>
      <w:color w:val="808080"/>
    </w:rPr>
  </w:style>
  <w:style w:type="paragraph" w:styleId="BalloonText">
    <w:name w:val="Balloon Text"/>
    <w:basedOn w:val="Normal"/>
    <w:link w:val="BalloonTextChar"/>
    <w:rsid w:val="00980C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0C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0C5D"/>
    <w:pPr>
      <w:ind w:left="720"/>
      <w:contextualSpacing/>
    </w:pPr>
  </w:style>
  <w:style w:type="paragraph" w:customStyle="1" w:styleId="Char">
    <w:name w:val="Char"/>
    <w:basedOn w:val="Normal"/>
    <w:semiHidden/>
    <w:rsid w:val="00276B21"/>
    <w:pPr>
      <w:spacing w:after="160" w:line="240" w:lineRule="exact"/>
    </w:pPr>
    <w:rPr>
      <w:rFonts w:ascii="Arial" w:hAnsi="Arial"/>
      <w:sz w:val="24"/>
    </w:rPr>
  </w:style>
  <w:style w:type="character" w:customStyle="1" w:styleId="BodyTextChar2">
    <w:name w:val="Body Text Char2"/>
    <w:basedOn w:val="DefaultParagraphFont"/>
    <w:uiPriority w:val="99"/>
    <w:semiHidden/>
    <w:rsid w:val="00276B21"/>
    <w:rPr>
      <w:rFonts w:cs="Times New Roman"/>
      <w:color w:val="000000"/>
      <w:lang w:val="vi-VN" w:eastAsia="vi-VN"/>
    </w:rPr>
  </w:style>
  <w:style w:type="paragraph" w:styleId="BodyText">
    <w:name w:val="Body Text"/>
    <w:basedOn w:val="Normal"/>
    <w:link w:val="BodyTextChar"/>
    <w:uiPriority w:val="99"/>
    <w:rsid w:val="00276B21"/>
    <w:pPr>
      <w:widowControl w:val="0"/>
      <w:shd w:val="clear" w:color="auto" w:fill="FFFFFF"/>
      <w:spacing w:line="300" w:lineRule="exact"/>
      <w:ind w:hanging="300"/>
      <w:jc w:val="both"/>
    </w:pPr>
    <w:rPr>
      <w:rFonts w:ascii="Courier New" w:hAnsi="Courier New" w:cs="Courier New"/>
      <w:spacing w:val="10"/>
      <w:sz w:val="25"/>
      <w:szCs w:val="25"/>
      <w:lang w:val="vi-VN"/>
    </w:rPr>
  </w:style>
  <w:style w:type="character" w:customStyle="1" w:styleId="BodyTextChar">
    <w:name w:val="Body Text Char"/>
    <w:basedOn w:val="DefaultParagraphFont"/>
    <w:link w:val="BodyText"/>
    <w:uiPriority w:val="99"/>
    <w:rsid w:val="00276B21"/>
    <w:rPr>
      <w:rFonts w:ascii="Courier New" w:hAnsi="Courier New" w:cs="Courier New"/>
      <w:spacing w:val="10"/>
      <w:sz w:val="25"/>
      <w:szCs w:val="25"/>
      <w:shd w:val="clear" w:color="auto" w:fill="FFFFFF"/>
      <w:lang w:val="vi-VN"/>
    </w:rPr>
  </w:style>
  <w:style w:type="paragraph" w:styleId="BodyTextIndent">
    <w:name w:val="Body Text Indent"/>
    <w:basedOn w:val="Normal"/>
    <w:link w:val="BodyTextIndentChar"/>
    <w:rsid w:val="00A256F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A256F9"/>
    <w:rPr>
      <w:rFonts w:ascii="UVnTime" w:hAnsi="UVnTime"/>
      <w:sz w:val="2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13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09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image" Target="media/image9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2.wmf"/><Relationship Id="rId68" Type="http://schemas.openxmlformats.org/officeDocument/2006/relationships/image" Target="media/image24.wmf"/><Relationship Id="rId76" Type="http://schemas.openxmlformats.org/officeDocument/2006/relationships/image" Target="media/image28.wmf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5.bin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image" Target="media/image8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66" Type="http://schemas.openxmlformats.org/officeDocument/2006/relationships/image" Target="media/image23.wmf"/><Relationship Id="rId74" Type="http://schemas.openxmlformats.org/officeDocument/2006/relationships/image" Target="media/image27.wmf"/><Relationship Id="rId79" Type="http://schemas.openxmlformats.org/officeDocument/2006/relationships/oleObject" Target="embeddings/oleObject42.bin"/><Relationship Id="rId5" Type="http://schemas.openxmlformats.org/officeDocument/2006/relationships/settings" Target="settings.xml"/><Relationship Id="rId61" Type="http://schemas.openxmlformats.org/officeDocument/2006/relationships/image" Target="media/image21.wmf"/><Relationship Id="rId82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29.wmf"/><Relationship Id="rId8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image" Target="media/image7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5.bin"/><Relationship Id="rId56" Type="http://schemas.openxmlformats.org/officeDocument/2006/relationships/image" Target="media/image19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image" Target="media/image26.wmf"/><Relationship Id="rId80" Type="http://schemas.openxmlformats.org/officeDocument/2006/relationships/image" Target="media/image30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0.wmf"/><Relationship Id="rId67" Type="http://schemas.openxmlformats.org/officeDocument/2006/relationships/oleObject" Target="embeddings/oleObject36.bin"/><Relationship Id="rId20" Type="http://schemas.openxmlformats.org/officeDocument/2006/relationships/image" Target="media/image5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0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0.bin"/><Relationship Id="rId28" Type="http://schemas.openxmlformats.org/officeDocument/2006/relationships/image" Target="media/image6.wmf"/><Relationship Id="rId36" Type="http://schemas.openxmlformats.org/officeDocument/2006/relationships/image" Target="media/image10.wmf"/><Relationship Id="rId49" Type="http://schemas.openxmlformats.org/officeDocument/2006/relationships/image" Target="media/image16.wmf"/><Relationship Id="rId5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0CE53D-321C-40D7-8652-3DFC348853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1</Pages>
  <Words>1288</Words>
  <Characters>7343</Characters>
  <Application>Microsoft Office Word</Application>
  <DocSecurity>8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1 : (6 điểm)</vt:lpstr>
    </vt:vector>
  </TitlesOfParts>
  <Company>Sky123.Org</Company>
  <LinksUpToDate>false</LinksUpToDate>
  <CharactersWithSpaces>8614</CharactersWithSpaces>
  <SharedDoc>false</SharedDoc>
  <HLinks>
    <vt:vector size="6" baseType="variant">
      <vt:variant>
        <vt:i4>2097236</vt:i4>
      </vt:variant>
      <vt:variant>
        <vt:i4>0</vt:i4>
      </vt:variant>
      <vt:variant>
        <vt:i4>0</vt:i4>
      </vt:variant>
      <vt:variant>
        <vt:i4>5</vt:i4>
      </vt:variant>
      <vt:variant>
        <vt:lpwstr>http://vi.wikipedia.org/wiki/D%C3%A3y_s%E1%BB%9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 : (6 điểm)</dc:title>
  <dc:creator>tqc</dc:creator>
  <cp:lastModifiedBy>MayChu</cp:lastModifiedBy>
  <cp:revision>27</cp:revision>
  <cp:lastPrinted>2016-04-10T12:20:00Z</cp:lastPrinted>
  <dcterms:created xsi:type="dcterms:W3CDTF">2018-04-06T07:09:00Z</dcterms:created>
  <dcterms:modified xsi:type="dcterms:W3CDTF">2018-04-11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